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5E29FD5" w14:textId="77777777" w:rsidR="00E11A1E" w:rsidRDefault="00E11A1E" w:rsidP="00256BBC">
      <w:pPr>
        <w:jc w:val="both"/>
        <w:rPr>
          <w:rFonts w:eastAsia="TimesNewRoman"/>
          <w:kern w:val="1"/>
          <w:lang w:val="en-US"/>
        </w:rPr>
      </w:pPr>
    </w:p>
    <w:p w14:paraId="621A59C3" w14:textId="77777777" w:rsidR="00E11A1E" w:rsidRPr="00E11A1E" w:rsidRDefault="00E11A1E" w:rsidP="00256BBC">
      <w:pPr>
        <w:jc w:val="both"/>
        <w:rPr>
          <w:rFonts w:eastAsia="TimesNewRoman"/>
          <w:kern w:val="1"/>
          <w:lang w:val="en-US"/>
        </w:rPr>
      </w:pPr>
    </w:p>
    <w:p w14:paraId="27F26E33" w14:textId="77777777" w:rsidR="00256BBC" w:rsidRDefault="00256BBC" w:rsidP="00256BBC">
      <w:pPr>
        <w:jc w:val="both"/>
        <w:rPr>
          <w:rFonts w:eastAsia="TimesNewRoman"/>
          <w:kern w:val="1"/>
          <w:lang w:val="uz-Cyrl-UZ"/>
        </w:rPr>
      </w:pPr>
    </w:p>
    <w:tbl>
      <w:tblPr>
        <w:tblW w:w="10348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928"/>
        <w:gridCol w:w="2325"/>
        <w:gridCol w:w="1843"/>
        <w:gridCol w:w="1842"/>
        <w:gridCol w:w="1701"/>
      </w:tblGrid>
      <w:tr w:rsidR="004A2E91" w:rsidRPr="00635BBE" w14:paraId="262524FE" w14:textId="77777777" w:rsidTr="00701FC8">
        <w:tc>
          <w:tcPr>
            <w:tcW w:w="709" w:type="dxa"/>
            <w:shd w:val="clear" w:color="auto" w:fill="auto"/>
          </w:tcPr>
          <w:p w14:paraId="1A7A64A2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b/>
                <w:sz w:val="22"/>
                <w:szCs w:val="22"/>
                <w:lang w:val="en-US"/>
              </w:rPr>
              <w:t>Qiyinlik</w:t>
            </w:r>
            <w:r w:rsidRPr="00635BBE">
              <w:rPr>
                <w:b/>
                <w:sz w:val="22"/>
                <w:szCs w:val="22"/>
                <w:lang w:val="uz-Cyrl-UZ"/>
              </w:rPr>
              <w:t xml:space="preserve"> </w:t>
            </w:r>
            <w:r w:rsidRPr="00635BBE">
              <w:rPr>
                <w:b/>
                <w:sz w:val="22"/>
                <w:szCs w:val="22"/>
                <w:lang w:val="en-US"/>
              </w:rPr>
              <w:t>darajasi</w:t>
            </w:r>
          </w:p>
        </w:tc>
        <w:tc>
          <w:tcPr>
            <w:tcW w:w="1928" w:type="dxa"/>
            <w:shd w:val="clear" w:color="auto" w:fill="auto"/>
          </w:tcPr>
          <w:p w14:paraId="647366FA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b/>
                <w:sz w:val="22"/>
                <w:szCs w:val="22"/>
                <w:lang w:val="en-US"/>
              </w:rPr>
              <w:t>Test</w:t>
            </w:r>
            <w:r w:rsidRPr="00635BBE">
              <w:rPr>
                <w:b/>
                <w:sz w:val="22"/>
                <w:szCs w:val="22"/>
                <w:lang w:val="uz-Cyrl-UZ"/>
              </w:rPr>
              <w:t xml:space="preserve"> </w:t>
            </w:r>
            <w:r w:rsidRPr="00635BBE">
              <w:rPr>
                <w:b/>
                <w:sz w:val="22"/>
                <w:szCs w:val="22"/>
                <w:lang w:val="en-US"/>
              </w:rPr>
              <w:t>topshirig`i</w:t>
            </w:r>
          </w:p>
        </w:tc>
        <w:tc>
          <w:tcPr>
            <w:tcW w:w="2325" w:type="dxa"/>
            <w:shd w:val="clear" w:color="auto" w:fill="auto"/>
          </w:tcPr>
          <w:p w14:paraId="3A4273A4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b/>
                <w:sz w:val="22"/>
                <w:szCs w:val="22"/>
                <w:lang w:val="en-US"/>
              </w:rPr>
              <w:t>To`g`ri</w:t>
            </w:r>
            <w:r w:rsidRPr="00635BBE">
              <w:rPr>
                <w:b/>
                <w:sz w:val="22"/>
                <w:szCs w:val="22"/>
                <w:lang w:val="uz-Cyrl-UZ"/>
              </w:rPr>
              <w:t xml:space="preserve"> </w:t>
            </w:r>
            <w:r w:rsidRPr="00635BBE">
              <w:rPr>
                <w:b/>
                <w:sz w:val="22"/>
                <w:szCs w:val="22"/>
                <w:lang w:val="en-US"/>
              </w:rPr>
              <w:t>javob</w:t>
            </w:r>
          </w:p>
        </w:tc>
        <w:tc>
          <w:tcPr>
            <w:tcW w:w="1843" w:type="dxa"/>
            <w:shd w:val="clear" w:color="auto" w:fill="auto"/>
          </w:tcPr>
          <w:p w14:paraId="225B26DB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b/>
                <w:sz w:val="22"/>
                <w:szCs w:val="22"/>
                <w:lang w:val="en-US"/>
              </w:rPr>
              <w:t>Muqobil</w:t>
            </w:r>
            <w:r w:rsidRPr="00635BBE">
              <w:rPr>
                <w:b/>
                <w:sz w:val="22"/>
                <w:szCs w:val="22"/>
                <w:lang w:val="uz-Cyrl-UZ"/>
              </w:rPr>
              <w:t xml:space="preserve"> </w:t>
            </w:r>
            <w:r w:rsidRPr="00635BBE">
              <w:rPr>
                <w:b/>
                <w:sz w:val="22"/>
                <w:szCs w:val="22"/>
                <w:lang w:val="en-US"/>
              </w:rPr>
              <w:t>javob</w:t>
            </w:r>
          </w:p>
        </w:tc>
        <w:tc>
          <w:tcPr>
            <w:tcW w:w="1842" w:type="dxa"/>
            <w:shd w:val="clear" w:color="auto" w:fill="auto"/>
          </w:tcPr>
          <w:p w14:paraId="1DEE75F4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b/>
                <w:sz w:val="22"/>
                <w:szCs w:val="22"/>
                <w:lang w:val="en-US"/>
              </w:rPr>
              <w:t>Muqobil</w:t>
            </w:r>
            <w:r w:rsidRPr="00635BBE">
              <w:rPr>
                <w:b/>
                <w:sz w:val="22"/>
                <w:szCs w:val="22"/>
                <w:lang w:val="uz-Cyrl-UZ"/>
              </w:rPr>
              <w:t xml:space="preserve"> </w:t>
            </w:r>
            <w:r w:rsidRPr="00635BBE">
              <w:rPr>
                <w:b/>
                <w:sz w:val="22"/>
                <w:szCs w:val="22"/>
                <w:lang w:val="en-US"/>
              </w:rPr>
              <w:t>javob</w:t>
            </w:r>
          </w:p>
        </w:tc>
        <w:tc>
          <w:tcPr>
            <w:tcW w:w="1701" w:type="dxa"/>
            <w:shd w:val="clear" w:color="auto" w:fill="auto"/>
          </w:tcPr>
          <w:p w14:paraId="602FD5AD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b/>
                <w:sz w:val="22"/>
                <w:szCs w:val="22"/>
                <w:lang w:val="en-US"/>
              </w:rPr>
              <w:t>Muqobil</w:t>
            </w:r>
            <w:r w:rsidRPr="00635BBE">
              <w:rPr>
                <w:b/>
                <w:sz w:val="22"/>
                <w:szCs w:val="22"/>
                <w:lang w:val="uz-Cyrl-UZ"/>
              </w:rPr>
              <w:t xml:space="preserve"> </w:t>
            </w:r>
            <w:r w:rsidRPr="00635BBE">
              <w:rPr>
                <w:b/>
                <w:sz w:val="22"/>
                <w:szCs w:val="22"/>
                <w:lang w:val="en-US"/>
              </w:rPr>
              <w:t>javob</w:t>
            </w:r>
          </w:p>
        </w:tc>
      </w:tr>
      <w:tr w:rsidR="003F7819" w:rsidRPr="00635BBE" w14:paraId="768F34A6" w14:textId="77777777" w:rsidTr="00701FC8">
        <w:tc>
          <w:tcPr>
            <w:tcW w:w="709" w:type="dxa"/>
            <w:shd w:val="clear" w:color="auto" w:fill="auto"/>
          </w:tcPr>
          <w:p w14:paraId="7A08E143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41B6C1FF" w14:textId="77777777" w:rsidR="00256BBC" w:rsidRPr="00635BBE" w:rsidRDefault="00256BBC" w:rsidP="00256BBC">
            <w:pPr>
              <w:rPr>
                <w:lang w:val="uz-Cyrl-UZ"/>
              </w:rPr>
            </w:pPr>
            <w:r w:rsidRPr="00635BBE">
              <w:rPr>
                <w:lang w:val="uz-Cyrl-UZ"/>
              </w:rPr>
              <w:t xml:space="preserve">Elektronika – </w:t>
            </w:r>
          </w:p>
          <w:p w14:paraId="1B3D3AD1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17061BFA" w14:textId="77777777" w:rsidR="00256BBC" w:rsidRPr="00635BBE" w:rsidRDefault="00256BBC" w:rsidP="00635BBE">
            <w:pPr>
              <w:rPr>
                <w:lang w:val="uz-Cyrl-UZ"/>
              </w:rPr>
            </w:pPr>
            <w:r w:rsidRPr="00635BBE">
              <w:rPr>
                <w:lang w:val="uz-Cyrl-UZ"/>
              </w:rPr>
              <w:t>Fan va texnika sohasi bo‘lib, axborot uzatish, qayta ishlash va saqlashda qo‘llaniladigan elektron asbob va qurilmalarni yaratish usullarini o‘rganish bilan shug‘ullanadigan fan.</w:t>
            </w:r>
          </w:p>
          <w:p w14:paraId="606BF433" w14:textId="77777777" w:rsidR="00256BBC" w:rsidRPr="00635BBE" w:rsidRDefault="00256BBC" w:rsidP="00635BBE">
            <w:pPr>
              <w:rPr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28843314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Fizik, konstruktiv-texnologik va sxemotexnik usullardan foydalanib yangi turdagi elektron asboblar-IMSlar va ularning qo‘llanish prinsiplarini ishlab chiqish</w:t>
            </w:r>
          </w:p>
        </w:tc>
        <w:tc>
          <w:tcPr>
            <w:tcW w:w="1842" w:type="dxa"/>
            <w:shd w:val="clear" w:color="auto" w:fill="auto"/>
          </w:tcPr>
          <w:p w14:paraId="72A844FA" w14:textId="77777777" w:rsidR="00256BBC" w:rsidRPr="00635BBE" w:rsidRDefault="00256BBC" w:rsidP="00635BBE">
            <w:pPr>
              <w:rPr>
                <w:lang w:val="uz-Cyrl-UZ"/>
              </w:rPr>
            </w:pPr>
            <w:r w:rsidRPr="00635BBE">
              <w:rPr>
                <w:lang w:val="uz-Cyrl-UZ"/>
              </w:rPr>
              <w:t>Axborotni qabul qilish, uzatish va qayta ishlash jarayonlari yorug‘lik signallarini elektr signallarga aylantirish va aksinchaga asoslangan qurilmlarni nazariyasi va amaliyotini o‘rganadi</w:t>
            </w:r>
          </w:p>
        </w:tc>
        <w:tc>
          <w:tcPr>
            <w:tcW w:w="1701" w:type="dxa"/>
            <w:shd w:val="clear" w:color="auto" w:fill="auto"/>
          </w:tcPr>
          <w:p w14:paraId="3C6B2C4C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Elektr jihatdan o‘zaro bog‘langan elektr radiomateriallar majmui bo‘lib, bir vatqning o‘zida yagona konstruksiya (asos)da ma’lum axborotni qayta ishlash funksiyasini bajaradi.</w:t>
            </w:r>
          </w:p>
        </w:tc>
      </w:tr>
      <w:tr w:rsidR="003F7819" w:rsidRPr="00635BBE" w14:paraId="1AFC3699" w14:textId="77777777" w:rsidTr="00701FC8">
        <w:tc>
          <w:tcPr>
            <w:tcW w:w="709" w:type="dxa"/>
            <w:shd w:val="clear" w:color="auto" w:fill="auto"/>
          </w:tcPr>
          <w:p w14:paraId="6EE3CAB9" w14:textId="77777777" w:rsidR="00256BBC" w:rsidRPr="00635BBE" w:rsidRDefault="00256BBC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33E51651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Mikroelektronika</w:t>
            </w:r>
          </w:p>
        </w:tc>
        <w:tc>
          <w:tcPr>
            <w:tcW w:w="2325" w:type="dxa"/>
            <w:shd w:val="clear" w:color="auto" w:fill="auto"/>
          </w:tcPr>
          <w:p w14:paraId="7695E5AF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Fizik, konstruktiv-texnologik va sxemotexnik usullardan foydalanib yangi turdagi elektron asboblar-IMSlar va ularning qo‘llanish prinsiplarini ishlab chiqish</w:t>
            </w:r>
          </w:p>
        </w:tc>
        <w:tc>
          <w:tcPr>
            <w:tcW w:w="1843" w:type="dxa"/>
            <w:shd w:val="clear" w:color="auto" w:fill="auto"/>
          </w:tcPr>
          <w:p w14:paraId="6F99569E" w14:textId="77777777" w:rsidR="00256BBC" w:rsidRPr="00635BBE" w:rsidRDefault="00256BBC" w:rsidP="00635BBE">
            <w:pPr>
              <w:rPr>
                <w:lang w:val="uz-Cyrl-UZ"/>
              </w:rPr>
            </w:pPr>
            <w:r w:rsidRPr="00635BBE">
              <w:rPr>
                <w:lang w:val="uz-Cyrl-UZ"/>
              </w:rPr>
              <w:t>Fan va texnika sohasi bo‘lib, axborot uzatish, qayta ishlash va saqlashda qo‘llaniladigan elektron asbob va qurilmalarni yaratish usullarini o‘rganish bilan shug‘ullanadigan fan</w:t>
            </w:r>
          </w:p>
        </w:tc>
        <w:tc>
          <w:tcPr>
            <w:tcW w:w="1842" w:type="dxa"/>
            <w:shd w:val="clear" w:color="auto" w:fill="auto"/>
          </w:tcPr>
          <w:p w14:paraId="689CE8E7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Axborotni qabul qilish, uzatish va qayta ishlash jarayonlari yorug‘lik signallarini elektr signallarga aylantirish va aksinchaga asoslangan qurilmlarni nazariyasi va amaliyotini o‘rganadi.</w:t>
            </w:r>
          </w:p>
        </w:tc>
        <w:tc>
          <w:tcPr>
            <w:tcW w:w="1701" w:type="dxa"/>
            <w:shd w:val="clear" w:color="auto" w:fill="auto"/>
          </w:tcPr>
          <w:p w14:paraId="669FC959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O‘lchamlari 0,1-100nm gacha bo‘lgan yarimo‘tkazgich qurilmalar elektronikasi</w:t>
            </w:r>
          </w:p>
        </w:tc>
      </w:tr>
      <w:tr w:rsidR="003F7819" w:rsidRPr="00635BBE" w14:paraId="1C850380" w14:textId="77777777" w:rsidTr="00701FC8">
        <w:tc>
          <w:tcPr>
            <w:tcW w:w="709" w:type="dxa"/>
            <w:shd w:val="clear" w:color="auto" w:fill="auto"/>
          </w:tcPr>
          <w:p w14:paraId="58C74833" w14:textId="77777777" w:rsidR="00256BBC" w:rsidRPr="00635BBE" w:rsidRDefault="00256BBC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7029A457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Nanoelektronika -</w:t>
            </w:r>
          </w:p>
        </w:tc>
        <w:tc>
          <w:tcPr>
            <w:tcW w:w="2325" w:type="dxa"/>
            <w:shd w:val="clear" w:color="auto" w:fill="auto"/>
          </w:tcPr>
          <w:p w14:paraId="08929951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O‘lchamlari 0,1-100nm gacha bo‘lgan yarimo‘tkazgich qurilmalar elektronikasi</w:t>
            </w:r>
          </w:p>
        </w:tc>
        <w:tc>
          <w:tcPr>
            <w:tcW w:w="1843" w:type="dxa"/>
            <w:shd w:val="clear" w:color="auto" w:fill="auto"/>
          </w:tcPr>
          <w:p w14:paraId="7B1067B4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Fizik, konstruktiv-texnologik va sxemotexnik usullardan foydalanib yangi turdagi elektron asboblar-IMSlar va ularning qo‘llanish prinsiplarini ishlab chiqish</w:t>
            </w:r>
          </w:p>
        </w:tc>
        <w:tc>
          <w:tcPr>
            <w:tcW w:w="1842" w:type="dxa"/>
            <w:shd w:val="clear" w:color="auto" w:fill="auto"/>
          </w:tcPr>
          <w:p w14:paraId="3F6755D5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Fan va texnika sohasi bo‘lib, axborot uzatish, qayta ishlash va saqlashda qo‘llaniladigan elektron asbob va qurilmalarni yaratish usullarini o‘rganish bilan shug‘ullanadigan fan</w:t>
            </w:r>
          </w:p>
        </w:tc>
        <w:tc>
          <w:tcPr>
            <w:tcW w:w="1701" w:type="dxa"/>
            <w:shd w:val="clear" w:color="auto" w:fill="auto"/>
          </w:tcPr>
          <w:p w14:paraId="7A54A684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 xml:space="preserve">Axborotni qabul qilish, uzatish va qayta ishlash jarayonlari yorug‘lik signallarini elektr signallarga aylantirish va aksinchaga asoslangan qurilmlarni nazariyasi va </w:t>
            </w:r>
            <w:r w:rsidRPr="00635BBE">
              <w:rPr>
                <w:lang w:val="uz-Cyrl-UZ"/>
              </w:rPr>
              <w:lastRenderedPageBreak/>
              <w:t>amaliyotini o‘rganadi</w:t>
            </w:r>
          </w:p>
        </w:tc>
      </w:tr>
      <w:tr w:rsidR="003F7819" w:rsidRPr="00635BBE" w14:paraId="329BA525" w14:textId="77777777" w:rsidTr="00701FC8">
        <w:tc>
          <w:tcPr>
            <w:tcW w:w="709" w:type="dxa"/>
            <w:shd w:val="clear" w:color="auto" w:fill="auto"/>
          </w:tcPr>
          <w:p w14:paraId="35E40E8E" w14:textId="77777777" w:rsidR="00256BBC" w:rsidRPr="00635BBE" w:rsidRDefault="00256BBC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lastRenderedPageBreak/>
              <w:t>1</w:t>
            </w:r>
          </w:p>
        </w:tc>
        <w:tc>
          <w:tcPr>
            <w:tcW w:w="1928" w:type="dxa"/>
            <w:shd w:val="clear" w:color="auto" w:fill="auto"/>
          </w:tcPr>
          <w:p w14:paraId="090F3B40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Passiv elementlarga qanday asboblar kiradi?</w:t>
            </w:r>
          </w:p>
        </w:tc>
        <w:tc>
          <w:tcPr>
            <w:tcW w:w="2325" w:type="dxa"/>
            <w:shd w:val="clear" w:color="auto" w:fill="auto"/>
          </w:tcPr>
          <w:p w14:paraId="2860BBAD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Rezistor, induktiv g‘altak, kondensator</w:t>
            </w:r>
          </w:p>
        </w:tc>
        <w:tc>
          <w:tcPr>
            <w:tcW w:w="1843" w:type="dxa"/>
            <w:shd w:val="clear" w:color="auto" w:fill="auto"/>
          </w:tcPr>
          <w:p w14:paraId="220CA2E2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rFonts w:eastAsia="TimesNewRoman"/>
                <w:kern w:val="1"/>
                <w:lang w:val="uz-Cyrl-UZ"/>
              </w:rPr>
              <w:t xml:space="preserve"> </w:t>
            </w:r>
            <w:r w:rsidR="00101141" w:rsidRPr="00635BBE">
              <w:rPr>
                <w:lang w:val="uz-Cyrl-UZ"/>
              </w:rPr>
              <w:t>Rele, yarimo‘tkazgichli diod, rezistor</w:t>
            </w:r>
          </w:p>
        </w:tc>
        <w:tc>
          <w:tcPr>
            <w:tcW w:w="1842" w:type="dxa"/>
            <w:shd w:val="clear" w:color="auto" w:fill="auto"/>
          </w:tcPr>
          <w:p w14:paraId="59D17312" w14:textId="77777777" w:rsidR="00256BBC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Bipolyar tranzistor, yarimo‘tkazgichli diod, fotodiod</w:t>
            </w:r>
          </w:p>
        </w:tc>
        <w:tc>
          <w:tcPr>
            <w:tcW w:w="1701" w:type="dxa"/>
            <w:shd w:val="clear" w:color="auto" w:fill="auto"/>
          </w:tcPr>
          <w:p w14:paraId="53385181" w14:textId="77777777" w:rsidR="00256BBC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Stabilitron, transformator, kondensator</w:t>
            </w:r>
          </w:p>
        </w:tc>
      </w:tr>
      <w:tr w:rsidR="003F7819" w:rsidRPr="00635BBE" w14:paraId="2577A6FC" w14:textId="77777777" w:rsidTr="00701FC8">
        <w:tc>
          <w:tcPr>
            <w:tcW w:w="709" w:type="dxa"/>
            <w:shd w:val="clear" w:color="auto" w:fill="auto"/>
          </w:tcPr>
          <w:p w14:paraId="181B49C5" w14:textId="77777777" w:rsidR="00256BBC" w:rsidRPr="00635BBE" w:rsidRDefault="0010114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69E9CF6C" w14:textId="77777777" w:rsidR="00256BBC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Aktiv elementlarga qanday asboblar kiradi?</w:t>
            </w:r>
          </w:p>
        </w:tc>
        <w:tc>
          <w:tcPr>
            <w:tcW w:w="2325" w:type="dxa"/>
            <w:shd w:val="clear" w:color="auto" w:fill="auto"/>
          </w:tcPr>
          <w:p w14:paraId="49C75FAA" w14:textId="77777777" w:rsidR="00256BBC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Bipolyar tranzistor, yarimo‘tkazgichli diod, fotodiod</w:t>
            </w:r>
          </w:p>
        </w:tc>
        <w:tc>
          <w:tcPr>
            <w:tcW w:w="1843" w:type="dxa"/>
            <w:shd w:val="clear" w:color="auto" w:fill="auto"/>
          </w:tcPr>
          <w:p w14:paraId="00ADD926" w14:textId="77777777" w:rsidR="00256BBC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Rezistor, induktiv g‘altak, kondensator</w:t>
            </w:r>
          </w:p>
        </w:tc>
        <w:tc>
          <w:tcPr>
            <w:tcW w:w="1842" w:type="dxa"/>
            <w:shd w:val="clear" w:color="auto" w:fill="auto"/>
          </w:tcPr>
          <w:p w14:paraId="287038DC" w14:textId="77777777" w:rsidR="00256BBC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Rele, yarimo‘tkazgichli diod, rezistor</w:t>
            </w:r>
          </w:p>
        </w:tc>
        <w:tc>
          <w:tcPr>
            <w:tcW w:w="1701" w:type="dxa"/>
            <w:shd w:val="clear" w:color="auto" w:fill="auto"/>
          </w:tcPr>
          <w:p w14:paraId="74421049" w14:textId="77777777" w:rsidR="00256BBC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Stabilitron, transformator, kondensator</w:t>
            </w:r>
          </w:p>
        </w:tc>
      </w:tr>
      <w:tr w:rsidR="003F7819" w:rsidRPr="00635BBE" w14:paraId="24BDEC93" w14:textId="77777777" w:rsidTr="00701FC8">
        <w:tc>
          <w:tcPr>
            <w:tcW w:w="709" w:type="dxa"/>
            <w:shd w:val="clear" w:color="auto" w:fill="auto"/>
          </w:tcPr>
          <w:p w14:paraId="7A4DE756" w14:textId="77777777" w:rsidR="00256BBC" w:rsidRPr="00635BBE" w:rsidRDefault="0010114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19B0CD9F" w14:textId="77777777" w:rsidR="00256BBC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Bipolyar tranzistor qachon va kim tomonidan kashf qilingan?</w:t>
            </w:r>
          </w:p>
        </w:tc>
        <w:tc>
          <w:tcPr>
            <w:tcW w:w="2325" w:type="dxa"/>
            <w:shd w:val="clear" w:color="auto" w:fill="auto"/>
          </w:tcPr>
          <w:p w14:paraId="2ECD1E83" w14:textId="77777777" w:rsidR="00256BBC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1948 yili Dj. Bardin, V. Bratteyn va V. Shoklilar tomonidan</w:t>
            </w:r>
          </w:p>
        </w:tc>
        <w:tc>
          <w:tcPr>
            <w:tcW w:w="1843" w:type="dxa"/>
            <w:shd w:val="clear" w:color="auto" w:fill="auto"/>
          </w:tcPr>
          <w:p w14:paraId="0E184196" w14:textId="77777777" w:rsidR="00256BBC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1906 yili L.de Forest tomonidan</w:t>
            </w:r>
          </w:p>
        </w:tc>
        <w:tc>
          <w:tcPr>
            <w:tcW w:w="1842" w:type="dxa"/>
            <w:shd w:val="clear" w:color="auto" w:fill="auto"/>
          </w:tcPr>
          <w:p w14:paraId="5398E198" w14:textId="77777777" w:rsidR="00256BBC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1895 yilda A.S. Popov tomonidan</w:t>
            </w:r>
          </w:p>
        </w:tc>
        <w:tc>
          <w:tcPr>
            <w:tcW w:w="1701" w:type="dxa"/>
            <w:shd w:val="clear" w:color="auto" w:fill="auto"/>
          </w:tcPr>
          <w:p w14:paraId="2B1376B6" w14:textId="77777777" w:rsidR="00256BBC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1906 yili Dj. Bardin, V. Bratteyn tomonidan</w:t>
            </w:r>
          </w:p>
        </w:tc>
      </w:tr>
      <w:tr w:rsidR="003F7819" w:rsidRPr="00635BBE" w14:paraId="302FE758" w14:textId="77777777" w:rsidTr="00701FC8">
        <w:tc>
          <w:tcPr>
            <w:tcW w:w="709" w:type="dxa"/>
            <w:shd w:val="clear" w:color="auto" w:fill="auto"/>
          </w:tcPr>
          <w:p w14:paraId="25298FAE" w14:textId="77777777" w:rsidR="00256BBC" w:rsidRPr="00635BBE" w:rsidRDefault="0010114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4679DC9A" w14:textId="77777777" w:rsidR="00256BBC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Solishtirma elektr o‘tkazuvchanlikni hisoblash formulasini aniqlang</w:t>
            </w:r>
          </w:p>
        </w:tc>
        <w:tc>
          <w:tcPr>
            <w:tcW w:w="2325" w:type="dxa"/>
            <w:shd w:val="clear" w:color="auto" w:fill="auto"/>
          </w:tcPr>
          <w:p w14:paraId="4C10EA58" w14:textId="77777777" w:rsidR="00256BBC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24"/>
                <w:sz w:val="22"/>
                <w:szCs w:val="22"/>
                <w:lang w:val="uz-Cyrl-UZ" w:eastAsia="en-US"/>
              </w:rPr>
              <w:object w:dxaOrig="720" w:dyaOrig="620" w14:anchorId="71CEC50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pt;height:38.4pt" o:ole="">
                  <v:imagedata r:id="rId7" o:title=""/>
                </v:shape>
                <o:OLEObject Type="Embed" ProgID="Equation.DSMT4" ShapeID="_x0000_i1025" DrawAspect="Content" ObjectID="_1683844751" r:id="rId8"/>
              </w:object>
            </w:r>
          </w:p>
        </w:tc>
        <w:tc>
          <w:tcPr>
            <w:tcW w:w="1843" w:type="dxa"/>
            <w:shd w:val="clear" w:color="auto" w:fill="auto"/>
          </w:tcPr>
          <w:p w14:paraId="3FFB091C" w14:textId="77777777" w:rsidR="00256BBC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24"/>
                <w:sz w:val="22"/>
                <w:szCs w:val="22"/>
                <w:lang w:val="uz-Cyrl-UZ" w:eastAsia="en-US"/>
              </w:rPr>
              <w:object w:dxaOrig="840" w:dyaOrig="620" w14:anchorId="2469FBC8">
                <v:shape id="_x0000_i1026" type="#_x0000_t75" style="width:41.4pt;height:31.2pt" o:ole="">
                  <v:imagedata r:id="rId9" o:title=""/>
                </v:shape>
                <o:OLEObject Type="Embed" ProgID="Equation.DSMT4" ShapeID="_x0000_i1026" DrawAspect="Content" ObjectID="_1683844752" r:id="rId10"/>
              </w:object>
            </w:r>
          </w:p>
        </w:tc>
        <w:tc>
          <w:tcPr>
            <w:tcW w:w="1842" w:type="dxa"/>
            <w:shd w:val="clear" w:color="auto" w:fill="auto"/>
          </w:tcPr>
          <w:p w14:paraId="1C995A87" w14:textId="77777777" w:rsidR="00256BBC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0"/>
                <w:sz w:val="22"/>
                <w:szCs w:val="22"/>
                <w:lang w:eastAsia="en-US"/>
              </w:rPr>
              <w:object w:dxaOrig="859" w:dyaOrig="340" w14:anchorId="10ECF7E8">
                <v:shape id="_x0000_i1027" type="#_x0000_t75" style="width:75.6pt;height:25.8pt" o:ole="">
                  <v:imagedata r:id="rId11" o:title=""/>
                </v:shape>
                <o:OLEObject Type="Embed" ProgID="Equation.DSMT4" ShapeID="_x0000_i1027" DrawAspect="Content" ObjectID="_1683844753" r:id="rId12"/>
              </w:object>
            </w:r>
          </w:p>
        </w:tc>
        <w:tc>
          <w:tcPr>
            <w:tcW w:w="1701" w:type="dxa"/>
            <w:shd w:val="clear" w:color="auto" w:fill="auto"/>
          </w:tcPr>
          <w:p w14:paraId="4232C156" w14:textId="77777777" w:rsidR="00256BBC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24"/>
                <w:sz w:val="22"/>
                <w:szCs w:val="22"/>
                <w:lang w:eastAsia="en-US"/>
              </w:rPr>
              <w:object w:dxaOrig="960" w:dyaOrig="620" w14:anchorId="6DEF475C">
                <v:shape id="_x0000_i1028" type="#_x0000_t75" style="width:64.2pt;height:36pt" o:ole="">
                  <v:imagedata r:id="rId13" o:title=""/>
                </v:shape>
                <o:OLEObject Type="Embed" ProgID="Equation.DSMT4" ShapeID="_x0000_i1028" DrawAspect="Content" ObjectID="_1683844754" r:id="rId14"/>
              </w:object>
            </w:r>
          </w:p>
        </w:tc>
      </w:tr>
      <w:tr w:rsidR="003F7819" w:rsidRPr="00635BBE" w14:paraId="5F801B84" w14:textId="77777777" w:rsidTr="00701FC8">
        <w:tc>
          <w:tcPr>
            <w:tcW w:w="709" w:type="dxa"/>
            <w:shd w:val="clear" w:color="auto" w:fill="auto"/>
          </w:tcPr>
          <w:p w14:paraId="38CAF269" w14:textId="77777777" w:rsidR="00101141" w:rsidRPr="00635BBE" w:rsidRDefault="0010114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5CC27F02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Solishtirma qarshilikni hisoblash formulasini aniqlang</w:t>
            </w:r>
          </w:p>
        </w:tc>
        <w:tc>
          <w:tcPr>
            <w:tcW w:w="2325" w:type="dxa"/>
            <w:shd w:val="clear" w:color="auto" w:fill="auto"/>
          </w:tcPr>
          <w:p w14:paraId="2C8F59E7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24"/>
                <w:sz w:val="22"/>
                <w:szCs w:val="22"/>
                <w:lang w:val="uz-Cyrl-UZ" w:eastAsia="en-US"/>
              </w:rPr>
              <w:object w:dxaOrig="840" w:dyaOrig="620" w14:anchorId="0F918A96">
                <v:shape id="_x0000_i1029" type="#_x0000_t75" style="width:41.4pt;height:31.2pt" o:ole="">
                  <v:imagedata r:id="rId9" o:title=""/>
                </v:shape>
                <o:OLEObject Type="Embed" ProgID="Equation.DSMT4" ShapeID="_x0000_i1029" DrawAspect="Content" ObjectID="_1683844755" r:id="rId15"/>
              </w:object>
            </w:r>
          </w:p>
        </w:tc>
        <w:tc>
          <w:tcPr>
            <w:tcW w:w="1843" w:type="dxa"/>
            <w:shd w:val="clear" w:color="auto" w:fill="auto"/>
          </w:tcPr>
          <w:p w14:paraId="1278B528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24"/>
                <w:sz w:val="22"/>
                <w:szCs w:val="22"/>
                <w:lang w:val="uz-Cyrl-UZ" w:eastAsia="en-US"/>
              </w:rPr>
              <w:object w:dxaOrig="720" w:dyaOrig="620" w14:anchorId="5D7E6133">
                <v:shape id="_x0000_i1030" type="#_x0000_t75" style="width:45pt;height:38.4pt" o:ole="">
                  <v:imagedata r:id="rId7" o:title=""/>
                </v:shape>
                <o:OLEObject Type="Embed" ProgID="Equation.DSMT4" ShapeID="_x0000_i1030" DrawAspect="Content" ObjectID="_1683844756" r:id="rId16"/>
              </w:object>
            </w:r>
          </w:p>
        </w:tc>
        <w:tc>
          <w:tcPr>
            <w:tcW w:w="1842" w:type="dxa"/>
            <w:shd w:val="clear" w:color="auto" w:fill="auto"/>
          </w:tcPr>
          <w:p w14:paraId="3BCA88E3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0"/>
                <w:sz w:val="22"/>
                <w:szCs w:val="22"/>
                <w:lang w:eastAsia="en-US"/>
              </w:rPr>
              <w:object w:dxaOrig="859" w:dyaOrig="340" w14:anchorId="5463D105">
                <v:shape id="_x0000_i1031" type="#_x0000_t75" style="width:75.6pt;height:25.8pt" o:ole="">
                  <v:imagedata r:id="rId11" o:title=""/>
                </v:shape>
                <o:OLEObject Type="Embed" ProgID="Equation.DSMT4" ShapeID="_x0000_i1031" DrawAspect="Content" ObjectID="_1683844757" r:id="rId17"/>
              </w:object>
            </w:r>
          </w:p>
        </w:tc>
        <w:tc>
          <w:tcPr>
            <w:tcW w:w="1701" w:type="dxa"/>
            <w:shd w:val="clear" w:color="auto" w:fill="auto"/>
          </w:tcPr>
          <w:p w14:paraId="63F23FA2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24"/>
                <w:sz w:val="22"/>
                <w:szCs w:val="22"/>
                <w:lang w:eastAsia="en-US"/>
              </w:rPr>
              <w:object w:dxaOrig="960" w:dyaOrig="620" w14:anchorId="14569173">
                <v:shape id="_x0000_i1032" type="#_x0000_t75" style="width:64.2pt;height:36pt" o:ole="">
                  <v:imagedata r:id="rId13" o:title=""/>
                </v:shape>
                <o:OLEObject Type="Embed" ProgID="Equation.DSMT4" ShapeID="_x0000_i1032" DrawAspect="Content" ObjectID="_1683844758" r:id="rId18"/>
              </w:object>
            </w:r>
          </w:p>
        </w:tc>
      </w:tr>
      <w:tr w:rsidR="003F7819" w:rsidRPr="00635BBE" w14:paraId="1F8CE779" w14:textId="77777777" w:rsidTr="00701FC8">
        <w:tc>
          <w:tcPr>
            <w:tcW w:w="709" w:type="dxa"/>
            <w:shd w:val="clear" w:color="auto" w:fill="auto"/>
          </w:tcPr>
          <w:p w14:paraId="50AC85D9" w14:textId="77777777" w:rsidR="00101141" w:rsidRPr="00635BBE" w:rsidRDefault="0010114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0597A915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Yarimo‘tkazgichlar  solishtirma elektr o‘tkazuvchanligi aniqlang</w:t>
            </w:r>
          </w:p>
        </w:tc>
        <w:tc>
          <w:tcPr>
            <w:tcW w:w="2325" w:type="dxa"/>
            <w:shd w:val="clear" w:color="auto" w:fill="auto"/>
          </w:tcPr>
          <w:p w14:paraId="263E368A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t>10-8 -105 Sm/m</w:t>
            </w:r>
          </w:p>
        </w:tc>
        <w:tc>
          <w:tcPr>
            <w:tcW w:w="1843" w:type="dxa"/>
            <w:shd w:val="clear" w:color="auto" w:fill="auto"/>
          </w:tcPr>
          <w:p w14:paraId="3BBF108B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 xml:space="preserve">106-108 Sm/m     </w:t>
            </w:r>
          </w:p>
        </w:tc>
        <w:tc>
          <w:tcPr>
            <w:tcW w:w="1842" w:type="dxa"/>
            <w:shd w:val="clear" w:color="auto" w:fill="auto"/>
          </w:tcPr>
          <w:p w14:paraId="2BEA781E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10-8-10-13 Sm/m</w:t>
            </w:r>
          </w:p>
        </w:tc>
        <w:tc>
          <w:tcPr>
            <w:tcW w:w="1701" w:type="dxa"/>
            <w:shd w:val="clear" w:color="auto" w:fill="auto"/>
          </w:tcPr>
          <w:p w14:paraId="5D0EE5A6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t>10-8 -10-10 Sm/m</w:t>
            </w:r>
          </w:p>
        </w:tc>
      </w:tr>
      <w:tr w:rsidR="003F7819" w:rsidRPr="00635BBE" w14:paraId="6B1C9D23" w14:textId="77777777" w:rsidTr="00701FC8">
        <w:tc>
          <w:tcPr>
            <w:tcW w:w="709" w:type="dxa"/>
            <w:shd w:val="clear" w:color="auto" w:fill="auto"/>
          </w:tcPr>
          <w:p w14:paraId="7B98E272" w14:textId="77777777" w:rsidR="00101141" w:rsidRPr="00635BBE" w:rsidRDefault="0010114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33343949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Yarimo‘tkazgichlirda qanday energetik zonalar mavjud?</w:t>
            </w:r>
          </w:p>
        </w:tc>
        <w:tc>
          <w:tcPr>
            <w:tcW w:w="2325" w:type="dxa"/>
            <w:shd w:val="clear" w:color="auto" w:fill="auto"/>
          </w:tcPr>
          <w:p w14:paraId="75866162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O‘tkazuvchanlik zonasi, taqiqlangan zona, valent zona</w:t>
            </w:r>
          </w:p>
        </w:tc>
        <w:tc>
          <w:tcPr>
            <w:tcW w:w="1843" w:type="dxa"/>
            <w:shd w:val="clear" w:color="auto" w:fill="auto"/>
          </w:tcPr>
          <w:p w14:paraId="3F52F1D3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O‘tkazuvchanlik zonasi, taqiqlangan zona</w:t>
            </w:r>
          </w:p>
        </w:tc>
        <w:tc>
          <w:tcPr>
            <w:tcW w:w="1842" w:type="dxa"/>
            <w:shd w:val="clear" w:color="auto" w:fill="auto"/>
          </w:tcPr>
          <w:p w14:paraId="6C1403FE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O‘tkazuvchanlik zonasi, valent zona</w:t>
            </w:r>
          </w:p>
        </w:tc>
        <w:tc>
          <w:tcPr>
            <w:tcW w:w="1701" w:type="dxa"/>
            <w:shd w:val="clear" w:color="auto" w:fill="auto"/>
          </w:tcPr>
          <w:p w14:paraId="56EA0708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Taqiqlangan zona, valent zona</w:t>
            </w:r>
          </w:p>
        </w:tc>
      </w:tr>
      <w:tr w:rsidR="003F7819" w:rsidRPr="00635BBE" w14:paraId="01E702A0" w14:textId="77777777" w:rsidTr="00701FC8">
        <w:tc>
          <w:tcPr>
            <w:tcW w:w="709" w:type="dxa"/>
            <w:shd w:val="clear" w:color="auto" w:fill="auto"/>
          </w:tcPr>
          <w:p w14:paraId="43C542BF" w14:textId="77777777" w:rsidR="00101141" w:rsidRPr="00635BBE" w:rsidRDefault="0010114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019E7D1F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O‘tkazgichlirda qanday energetik zonalar mavjud?</w:t>
            </w:r>
          </w:p>
        </w:tc>
        <w:tc>
          <w:tcPr>
            <w:tcW w:w="2325" w:type="dxa"/>
            <w:shd w:val="clear" w:color="auto" w:fill="auto"/>
          </w:tcPr>
          <w:p w14:paraId="3832B8AC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O‘tkazuvchanlik zonasi, valent zona</w:t>
            </w:r>
          </w:p>
        </w:tc>
        <w:tc>
          <w:tcPr>
            <w:tcW w:w="1843" w:type="dxa"/>
            <w:shd w:val="clear" w:color="auto" w:fill="auto"/>
          </w:tcPr>
          <w:p w14:paraId="0CE370FC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O‘tkazuvchanlik zonasi, taqiqlangan zona, valent zona</w:t>
            </w:r>
          </w:p>
        </w:tc>
        <w:tc>
          <w:tcPr>
            <w:tcW w:w="1842" w:type="dxa"/>
            <w:shd w:val="clear" w:color="auto" w:fill="auto"/>
          </w:tcPr>
          <w:p w14:paraId="0C7231F7" w14:textId="77777777" w:rsidR="00101141" w:rsidRPr="00635BBE" w:rsidRDefault="00101141" w:rsidP="00635BBE">
            <w:pPr>
              <w:rPr>
                <w:lang w:val="uz-Cyrl-UZ"/>
              </w:rPr>
            </w:pPr>
            <w:r w:rsidRPr="00635BBE">
              <w:rPr>
                <w:lang w:val="uz-Cyrl-UZ"/>
              </w:rPr>
              <w:t>O‘tkazuvchanlik zonasi, taqiqlangan zona</w:t>
            </w:r>
          </w:p>
        </w:tc>
        <w:tc>
          <w:tcPr>
            <w:tcW w:w="1701" w:type="dxa"/>
            <w:shd w:val="clear" w:color="auto" w:fill="auto"/>
          </w:tcPr>
          <w:p w14:paraId="13F38FF9" w14:textId="77777777" w:rsidR="00101141" w:rsidRPr="00635BBE" w:rsidRDefault="00101141" w:rsidP="00635BBE">
            <w:pPr>
              <w:rPr>
                <w:lang w:val="uz-Cyrl-UZ"/>
              </w:rPr>
            </w:pPr>
            <w:r w:rsidRPr="00635BBE">
              <w:rPr>
                <w:lang w:val="uz-Cyrl-UZ"/>
              </w:rPr>
              <w:t>Taqiqlangan zona, valent zona</w:t>
            </w:r>
          </w:p>
        </w:tc>
      </w:tr>
      <w:tr w:rsidR="003F7819" w:rsidRPr="00635BBE" w14:paraId="3A522680" w14:textId="77777777" w:rsidTr="00701FC8">
        <w:tc>
          <w:tcPr>
            <w:tcW w:w="709" w:type="dxa"/>
            <w:shd w:val="clear" w:color="auto" w:fill="auto"/>
          </w:tcPr>
          <w:p w14:paraId="165C6C53" w14:textId="77777777" w:rsidR="00101141" w:rsidRPr="00635BBE" w:rsidRDefault="0010114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72B46878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Yarimo‘tkazgich yoki dielektrikning ruxsat etilgan eng yuqori energetik satxlari ..... deb ataladi.</w:t>
            </w:r>
          </w:p>
        </w:tc>
        <w:tc>
          <w:tcPr>
            <w:tcW w:w="2325" w:type="dxa"/>
            <w:shd w:val="clear" w:color="auto" w:fill="auto"/>
          </w:tcPr>
          <w:p w14:paraId="0E18BCE8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O</w:t>
            </w:r>
            <w:r w:rsidRPr="00635BBE">
              <w:rPr>
                <w:lang w:val="uz-Cyrl-UZ"/>
              </w:rPr>
              <w:t>‘tkazuvchanlik zona</w:t>
            </w:r>
          </w:p>
        </w:tc>
        <w:tc>
          <w:tcPr>
            <w:tcW w:w="1843" w:type="dxa"/>
            <w:shd w:val="clear" w:color="auto" w:fill="auto"/>
          </w:tcPr>
          <w:p w14:paraId="6613C6C1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Taqiqlangan zona</w:t>
            </w:r>
          </w:p>
        </w:tc>
        <w:tc>
          <w:tcPr>
            <w:tcW w:w="1842" w:type="dxa"/>
            <w:shd w:val="clear" w:color="auto" w:fill="auto"/>
          </w:tcPr>
          <w:p w14:paraId="1FBCB5FA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Valent zona</w:t>
            </w:r>
          </w:p>
        </w:tc>
        <w:tc>
          <w:tcPr>
            <w:tcW w:w="1701" w:type="dxa"/>
            <w:shd w:val="clear" w:color="auto" w:fill="auto"/>
          </w:tcPr>
          <w:p w14:paraId="259E05D3" w14:textId="77777777" w:rsidR="00101141" w:rsidRPr="00635BBE" w:rsidRDefault="00101141" w:rsidP="00635BBE">
            <w:pPr>
              <w:rPr>
                <w:lang w:val="uz-Cyrl-UZ"/>
              </w:rPr>
            </w:pPr>
            <w:r w:rsidRPr="00635BBE">
              <w:rPr>
                <w:lang w:val="uz-Cyrl-UZ"/>
              </w:rPr>
              <w:t>Fermi satxi</w:t>
            </w:r>
          </w:p>
        </w:tc>
      </w:tr>
      <w:tr w:rsidR="003F7819" w:rsidRPr="00635BBE" w14:paraId="7C1CA728" w14:textId="77777777" w:rsidTr="00701FC8">
        <w:tc>
          <w:tcPr>
            <w:tcW w:w="709" w:type="dxa"/>
            <w:shd w:val="clear" w:color="auto" w:fill="auto"/>
          </w:tcPr>
          <w:p w14:paraId="7C9BD4D6" w14:textId="77777777" w:rsidR="00101141" w:rsidRPr="00635BBE" w:rsidRDefault="0010114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01411BDE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Elektron – kovak juftligining hosil bo‘lish jarayoniga ......deb ataladi</w:t>
            </w:r>
          </w:p>
        </w:tc>
        <w:tc>
          <w:tcPr>
            <w:tcW w:w="2325" w:type="dxa"/>
            <w:shd w:val="clear" w:color="auto" w:fill="auto"/>
          </w:tcPr>
          <w:p w14:paraId="39D6CC85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Z</w:t>
            </w:r>
            <w:r w:rsidRPr="00B45F09">
              <w:t>aryad tashuvchilar generatsiyasi</w:t>
            </w:r>
          </w:p>
        </w:tc>
        <w:tc>
          <w:tcPr>
            <w:tcW w:w="1843" w:type="dxa"/>
            <w:shd w:val="clear" w:color="auto" w:fill="auto"/>
          </w:tcPr>
          <w:p w14:paraId="0070DEFE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Z</w:t>
            </w:r>
            <w:r w:rsidRPr="00B45F09">
              <w:t>aryad tashuvchilar rekombinatsiyasi</w:t>
            </w:r>
          </w:p>
        </w:tc>
        <w:tc>
          <w:tcPr>
            <w:tcW w:w="1842" w:type="dxa"/>
            <w:shd w:val="clear" w:color="auto" w:fill="auto"/>
          </w:tcPr>
          <w:p w14:paraId="05275898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Injeksiya</w:t>
            </w:r>
          </w:p>
        </w:tc>
        <w:tc>
          <w:tcPr>
            <w:tcW w:w="1701" w:type="dxa"/>
            <w:shd w:val="clear" w:color="auto" w:fill="auto"/>
          </w:tcPr>
          <w:p w14:paraId="517E7A0A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Ekstraksiya</w:t>
            </w:r>
          </w:p>
        </w:tc>
      </w:tr>
      <w:tr w:rsidR="003F7819" w:rsidRPr="00635BBE" w14:paraId="3EC829F9" w14:textId="77777777" w:rsidTr="00701FC8">
        <w:tc>
          <w:tcPr>
            <w:tcW w:w="709" w:type="dxa"/>
            <w:shd w:val="clear" w:color="auto" w:fill="auto"/>
          </w:tcPr>
          <w:p w14:paraId="72459C18" w14:textId="77777777" w:rsidR="00101141" w:rsidRPr="00635BBE" w:rsidRDefault="0010114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lastRenderedPageBreak/>
              <w:t>1</w:t>
            </w:r>
          </w:p>
        </w:tc>
        <w:tc>
          <w:tcPr>
            <w:tcW w:w="1928" w:type="dxa"/>
            <w:shd w:val="clear" w:color="auto" w:fill="auto"/>
          </w:tcPr>
          <w:p w14:paraId="73823A94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Yarimo‘tkazgichlarda erkin elektronning bog‘langan holatga o‘tishi yoki elektron-kovak juftligining yo‘qolishi....... deb ataladi</w:t>
            </w:r>
          </w:p>
        </w:tc>
        <w:tc>
          <w:tcPr>
            <w:tcW w:w="2325" w:type="dxa"/>
            <w:shd w:val="clear" w:color="auto" w:fill="auto"/>
          </w:tcPr>
          <w:p w14:paraId="660E3553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Z</w:t>
            </w:r>
            <w:r w:rsidRPr="00B45F09">
              <w:t>aryad tashuvchilar rekombinatsiyasi</w:t>
            </w:r>
          </w:p>
        </w:tc>
        <w:tc>
          <w:tcPr>
            <w:tcW w:w="1843" w:type="dxa"/>
            <w:shd w:val="clear" w:color="auto" w:fill="auto"/>
          </w:tcPr>
          <w:p w14:paraId="4A20B134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Z</w:t>
            </w:r>
            <w:r w:rsidRPr="00B45F09">
              <w:t>aryad tashuvchilar generatsiyasi</w:t>
            </w:r>
          </w:p>
        </w:tc>
        <w:tc>
          <w:tcPr>
            <w:tcW w:w="1842" w:type="dxa"/>
            <w:shd w:val="clear" w:color="auto" w:fill="auto"/>
          </w:tcPr>
          <w:p w14:paraId="633B01FD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Injeksiya</w:t>
            </w:r>
          </w:p>
        </w:tc>
        <w:tc>
          <w:tcPr>
            <w:tcW w:w="1701" w:type="dxa"/>
            <w:shd w:val="clear" w:color="auto" w:fill="auto"/>
          </w:tcPr>
          <w:p w14:paraId="69C8288A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Ekstraksiya</w:t>
            </w:r>
          </w:p>
        </w:tc>
      </w:tr>
      <w:tr w:rsidR="003F7819" w:rsidRPr="00635BBE" w14:paraId="5906B826" w14:textId="77777777" w:rsidTr="00701FC8">
        <w:tc>
          <w:tcPr>
            <w:tcW w:w="709" w:type="dxa"/>
            <w:shd w:val="clear" w:color="auto" w:fill="auto"/>
          </w:tcPr>
          <w:p w14:paraId="1FFF0841" w14:textId="77777777" w:rsidR="00101141" w:rsidRPr="00635BBE" w:rsidRDefault="0010114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15EC7471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Kiritmali yarim o‘tkazgichlar bu</w:t>
            </w:r>
          </w:p>
        </w:tc>
        <w:tc>
          <w:tcPr>
            <w:tcW w:w="2325" w:type="dxa"/>
            <w:shd w:val="clear" w:color="auto" w:fill="auto"/>
          </w:tcPr>
          <w:p w14:paraId="2B3BC9D3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Elektr o‘tkazuvchanligi kiritma atomlari ionizatsiyasi natijasida hosil bo‘ladigan zaryad tashuvchilar bilan asoslangan yarim o‘tkazgichlar</w:t>
            </w:r>
          </w:p>
        </w:tc>
        <w:tc>
          <w:tcPr>
            <w:tcW w:w="1843" w:type="dxa"/>
            <w:shd w:val="clear" w:color="auto" w:fill="auto"/>
          </w:tcPr>
          <w:p w14:paraId="2FBA7507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O‘tkazuvchanlik zonasidagi biror energiyaga mos keladigan elektronlar</w:t>
            </w:r>
          </w:p>
        </w:tc>
        <w:tc>
          <w:tcPr>
            <w:tcW w:w="1842" w:type="dxa"/>
            <w:shd w:val="clear" w:color="auto" w:fill="auto"/>
          </w:tcPr>
          <w:p w14:paraId="1F284B10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Elektron – kovak juftligining hosil bo‘lish jarayoni</w:t>
            </w:r>
          </w:p>
        </w:tc>
        <w:tc>
          <w:tcPr>
            <w:tcW w:w="1701" w:type="dxa"/>
            <w:shd w:val="clear" w:color="auto" w:fill="auto"/>
          </w:tcPr>
          <w:p w14:paraId="67D45D28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Yarim o‘tkazgichda elektr o‘tkazuvchanlik asosan elektronlar hisobiga amalga oshiriladi</w:t>
            </w:r>
          </w:p>
        </w:tc>
      </w:tr>
      <w:tr w:rsidR="003F7819" w:rsidRPr="00635BBE" w14:paraId="4305EB31" w14:textId="77777777" w:rsidTr="00701FC8">
        <w:tc>
          <w:tcPr>
            <w:tcW w:w="709" w:type="dxa"/>
            <w:shd w:val="clear" w:color="auto" w:fill="auto"/>
          </w:tcPr>
          <w:p w14:paraId="71D363DE" w14:textId="77777777" w:rsidR="00101141" w:rsidRPr="00635BBE" w:rsidRDefault="0010114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55AB2239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Xususiy yarimo‘tkazgichda qaysi zaryad tashuvchilar tok hosil qiladi?</w:t>
            </w:r>
          </w:p>
        </w:tc>
        <w:tc>
          <w:tcPr>
            <w:tcW w:w="2325" w:type="dxa"/>
            <w:shd w:val="clear" w:color="auto" w:fill="auto"/>
          </w:tcPr>
          <w:p w14:paraId="214CD82C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elektronlar va kovaklar</w:t>
            </w:r>
          </w:p>
        </w:tc>
        <w:tc>
          <w:tcPr>
            <w:tcW w:w="1843" w:type="dxa"/>
            <w:shd w:val="clear" w:color="auto" w:fill="auto"/>
          </w:tcPr>
          <w:p w14:paraId="1C0DE64E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kovaklar</w:t>
            </w:r>
          </w:p>
        </w:tc>
        <w:tc>
          <w:tcPr>
            <w:tcW w:w="1842" w:type="dxa"/>
            <w:shd w:val="clear" w:color="auto" w:fill="auto"/>
          </w:tcPr>
          <w:p w14:paraId="5C48FB67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i</w:t>
            </w:r>
            <w:r w:rsidRPr="00635BBE">
              <w:rPr>
                <w:lang w:val="uz-Cyrl-UZ"/>
              </w:rPr>
              <w:t>onlar</w:t>
            </w:r>
          </w:p>
        </w:tc>
        <w:tc>
          <w:tcPr>
            <w:tcW w:w="1701" w:type="dxa"/>
            <w:shd w:val="clear" w:color="auto" w:fill="auto"/>
          </w:tcPr>
          <w:p w14:paraId="76E179AD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elektronlar</w:t>
            </w:r>
          </w:p>
        </w:tc>
      </w:tr>
      <w:tr w:rsidR="003F7819" w:rsidRPr="00635BBE" w14:paraId="063AE440" w14:textId="77777777" w:rsidTr="00701FC8">
        <w:tc>
          <w:tcPr>
            <w:tcW w:w="709" w:type="dxa"/>
            <w:shd w:val="clear" w:color="auto" w:fill="auto"/>
          </w:tcPr>
          <w:p w14:paraId="551C8EB1" w14:textId="77777777" w:rsidR="00101141" w:rsidRPr="00635BBE" w:rsidRDefault="0010114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439AF89D" w14:textId="77777777" w:rsidR="00101141" w:rsidRPr="00635BBE" w:rsidRDefault="00101141" w:rsidP="00635BBE">
            <w:pPr>
              <w:rPr>
                <w:lang w:val="uz-Cyrl-UZ"/>
              </w:rPr>
            </w:pPr>
            <w:r w:rsidRPr="00635BBE">
              <w:rPr>
                <w:lang w:val="uz-Cyrl-UZ"/>
              </w:rPr>
              <w:t>Akseptorli kiritmalarda  qaysi zaryad tashuvchilar tok hosil qiladi?</w:t>
            </w:r>
          </w:p>
        </w:tc>
        <w:tc>
          <w:tcPr>
            <w:tcW w:w="2325" w:type="dxa"/>
            <w:shd w:val="clear" w:color="auto" w:fill="auto"/>
          </w:tcPr>
          <w:p w14:paraId="2B40707C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kovaklar</w:t>
            </w:r>
          </w:p>
        </w:tc>
        <w:tc>
          <w:tcPr>
            <w:tcW w:w="1843" w:type="dxa"/>
            <w:shd w:val="clear" w:color="auto" w:fill="auto"/>
          </w:tcPr>
          <w:p w14:paraId="62280988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elektronlar va kovaklar</w:t>
            </w:r>
          </w:p>
        </w:tc>
        <w:tc>
          <w:tcPr>
            <w:tcW w:w="1842" w:type="dxa"/>
            <w:shd w:val="clear" w:color="auto" w:fill="auto"/>
          </w:tcPr>
          <w:p w14:paraId="350280FF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i</w:t>
            </w:r>
            <w:r w:rsidRPr="00635BBE">
              <w:rPr>
                <w:lang w:val="uz-Cyrl-UZ"/>
              </w:rPr>
              <w:t>onlar</w:t>
            </w:r>
          </w:p>
        </w:tc>
        <w:tc>
          <w:tcPr>
            <w:tcW w:w="1701" w:type="dxa"/>
            <w:shd w:val="clear" w:color="auto" w:fill="auto"/>
          </w:tcPr>
          <w:p w14:paraId="3C1B8144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elektronlar</w:t>
            </w:r>
          </w:p>
        </w:tc>
      </w:tr>
      <w:tr w:rsidR="003F7819" w:rsidRPr="00635BBE" w14:paraId="2C075831" w14:textId="77777777" w:rsidTr="00701FC8">
        <w:tc>
          <w:tcPr>
            <w:tcW w:w="709" w:type="dxa"/>
            <w:shd w:val="clear" w:color="auto" w:fill="auto"/>
          </w:tcPr>
          <w:p w14:paraId="1C5316DC" w14:textId="77777777" w:rsidR="00101141" w:rsidRPr="00635BBE" w:rsidRDefault="0010114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3AA0C4D2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Donorli kiritmalarda  qaysi zaryad tashuvchilar tok hosil qiladi?</w:t>
            </w:r>
          </w:p>
        </w:tc>
        <w:tc>
          <w:tcPr>
            <w:tcW w:w="2325" w:type="dxa"/>
            <w:shd w:val="clear" w:color="auto" w:fill="auto"/>
          </w:tcPr>
          <w:p w14:paraId="44AB9065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elektronlar</w:t>
            </w:r>
          </w:p>
        </w:tc>
        <w:tc>
          <w:tcPr>
            <w:tcW w:w="1843" w:type="dxa"/>
            <w:shd w:val="clear" w:color="auto" w:fill="auto"/>
          </w:tcPr>
          <w:p w14:paraId="04CF3FF2" w14:textId="77777777" w:rsidR="00101141" w:rsidRPr="00635BBE" w:rsidRDefault="00101141" w:rsidP="00635BBE">
            <w:pPr>
              <w:rPr>
                <w:lang w:val="uz-Cyrl-UZ"/>
              </w:rPr>
            </w:pPr>
            <w:r w:rsidRPr="00635BBE">
              <w:rPr>
                <w:lang w:val="uz-Cyrl-UZ"/>
              </w:rPr>
              <w:t>kovaklar</w:t>
            </w:r>
          </w:p>
        </w:tc>
        <w:tc>
          <w:tcPr>
            <w:tcW w:w="1842" w:type="dxa"/>
            <w:shd w:val="clear" w:color="auto" w:fill="auto"/>
          </w:tcPr>
          <w:p w14:paraId="1DD4E4CF" w14:textId="77777777" w:rsidR="00101141" w:rsidRPr="00635BBE" w:rsidRDefault="00101141" w:rsidP="00635BBE">
            <w:pPr>
              <w:rPr>
                <w:lang w:val="uz-Cyrl-UZ"/>
              </w:rPr>
            </w:pPr>
            <w:r w:rsidRPr="00635BBE">
              <w:rPr>
                <w:lang w:val="uz-Cyrl-UZ"/>
              </w:rPr>
              <w:t>elektronlar va kovaklar</w:t>
            </w:r>
          </w:p>
        </w:tc>
        <w:tc>
          <w:tcPr>
            <w:tcW w:w="1701" w:type="dxa"/>
            <w:shd w:val="clear" w:color="auto" w:fill="auto"/>
          </w:tcPr>
          <w:p w14:paraId="0B5A8E07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i</w:t>
            </w:r>
            <w:r w:rsidRPr="00635BBE">
              <w:rPr>
                <w:lang w:val="uz-Cyrl-UZ"/>
              </w:rPr>
              <w:t>onlar</w:t>
            </w:r>
          </w:p>
        </w:tc>
      </w:tr>
      <w:tr w:rsidR="003F7819" w:rsidRPr="00635BBE" w14:paraId="0A5C6921" w14:textId="77777777" w:rsidTr="00701FC8">
        <w:tc>
          <w:tcPr>
            <w:tcW w:w="709" w:type="dxa"/>
            <w:shd w:val="clear" w:color="auto" w:fill="auto"/>
          </w:tcPr>
          <w:p w14:paraId="30CF2BBD" w14:textId="77777777" w:rsidR="00101141" w:rsidRPr="00635BBE" w:rsidRDefault="0010114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16CDC6A2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t>Zaryad tashuvchilar harakatchanligi bu</w:t>
            </w:r>
          </w:p>
        </w:tc>
        <w:tc>
          <w:tcPr>
            <w:tcW w:w="2325" w:type="dxa"/>
            <w:shd w:val="clear" w:color="auto" w:fill="auto"/>
          </w:tcPr>
          <w:p w14:paraId="6F49E793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maydon kuchlanganligi 1 V/sm bo‘lgandagi yarim o‘tkazgichdagi zaryad tashuvchilarning o‘rtacha yo‘naltirilgan tezligi.</w:t>
            </w:r>
          </w:p>
        </w:tc>
        <w:tc>
          <w:tcPr>
            <w:tcW w:w="1843" w:type="dxa"/>
            <w:shd w:val="clear" w:color="auto" w:fill="auto"/>
          </w:tcPr>
          <w:p w14:paraId="0145F17C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donor kirishmalar konsentratsiyasi akseptor kirishmalar konsentratsiyasigi teng yarimo‘tkazich</w:t>
            </w:r>
          </w:p>
        </w:tc>
        <w:tc>
          <w:tcPr>
            <w:tcW w:w="1842" w:type="dxa"/>
            <w:shd w:val="clear" w:color="auto" w:fill="auto"/>
          </w:tcPr>
          <w:p w14:paraId="734DD7EB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t>erkin zaryad tashuvchilar siljishi</w:t>
            </w:r>
          </w:p>
        </w:tc>
        <w:tc>
          <w:tcPr>
            <w:tcW w:w="1701" w:type="dxa"/>
            <w:shd w:val="clear" w:color="auto" w:fill="auto"/>
          </w:tcPr>
          <w:p w14:paraId="0C614338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t>zaryad tashuvchilar gradiyenti</w:t>
            </w:r>
          </w:p>
        </w:tc>
      </w:tr>
      <w:tr w:rsidR="003F7819" w:rsidRPr="00635BBE" w14:paraId="6A572684" w14:textId="77777777" w:rsidTr="00701FC8">
        <w:tc>
          <w:tcPr>
            <w:tcW w:w="709" w:type="dxa"/>
            <w:shd w:val="clear" w:color="auto" w:fill="auto"/>
          </w:tcPr>
          <w:p w14:paraId="1639C9CB" w14:textId="77777777" w:rsidR="00101141" w:rsidRPr="00635BBE" w:rsidRDefault="00EF0632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41FF2A11" w14:textId="77777777" w:rsidR="00101141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n- yarimo‘tkazgichda qaysi zaryad tashuvchilar tok hosil qiladi?</w:t>
            </w:r>
          </w:p>
        </w:tc>
        <w:tc>
          <w:tcPr>
            <w:tcW w:w="2325" w:type="dxa"/>
            <w:shd w:val="clear" w:color="auto" w:fill="auto"/>
          </w:tcPr>
          <w:p w14:paraId="74FDA64A" w14:textId="77777777" w:rsidR="00101141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elektronlar</w:t>
            </w:r>
          </w:p>
        </w:tc>
        <w:tc>
          <w:tcPr>
            <w:tcW w:w="1843" w:type="dxa"/>
            <w:shd w:val="clear" w:color="auto" w:fill="auto"/>
          </w:tcPr>
          <w:p w14:paraId="41E1561A" w14:textId="77777777" w:rsidR="00101141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kovaklar</w:t>
            </w:r>
          </w:p>
        </w:tc>
        <w:tc>
          <w:tcPr>
            <w:tcW w:w="1842" w:type="dxa"/>
            <w:shd w:val="clear" w:color="auto" w:fill="auto"/>
          </w:tcPr>
          <w:p w14:paraId="7CB0E89A" w14:textId="77777777" w:rsidR="00101141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manfiy ionlar</w:t>
            </w:r>
          </w:p>
        </w:tc>
        <w:tc>
          <w:tcPr>
            <w:tcW w:w="1701" w:type="dxa"/>
            <w:shd w:val="clear" w:color="auto" w:fill="auto"/>
          </w:tcPr>
          <w:p w14:paraId="29D84EE3" w14:textId="77777777" w:rsidR="00101141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musbat ionlar</w:t>
            </w:r>
          </w:p>
        </w:tc>
      </w:tr>
      <w:tr w:rsidR="003F7819" w:rsidRPr="00635BBE" w14:paraId="1C3DA9D9" w14:textId="77777777" w:rsidTr="00701FC8">
        <w:tc>
          <w:tcPr>
            <w:tcW w:w="709" w:type="dxa"/>
            <w:shd w:val="clear" w:color="auto" w:fill="auto"/>
          </w:tcPr>
          <w:p w14:paraId="2C6D7DCE" w14:textId="77777777" w:rsidR="00101141" w:rsidRPr="00635BBE" w:rsidRDefault="00EF0632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7F80183B" w14:textId="77777777" w:rsidR="00101141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p</w:t>
            </w:r>
            <w:r w:rsidRPr="00635BBE">
              <w:rPr>
                <w:lang w:val="uz-Cyrl-UZ"/>
              </w:rPr>
              <w:t>- yarimo‘tkazgichda qaysi zaryad tashuvchilar tok hosil qiladi?</w:t>
            </w:r>
          </w:p>
        </w:tc>
        <w:tc>
          <w:tcPr>
            <w:tcW w:w="2325" w:type="dxa"/>
            <w:shd w:val="clear" w:color="auto" w:fill="auto"/>
          </w:tcPr>
          <w:p w14:paraId="702E8BD0" w14:textId="77777777" w:rsidR="00101141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kovaklar</w:t>
            </w:r>
          </w:p>
        </w:tc>
        <w:tc>
          <w:tcPr>
            <w:tcW w:w="1843" w:type="dxa"/>
            <w:shd w:val="clear" w:color="auto" w:fill="auto"/>
          </w:tcPr>
          <w:p w14:paraId="44B6987B" w14:textId="77777777" w:rsidR="00101141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elektronlar</w:t>
            </w:r>
          </w:p>
        </w:tc>
        <w:tc>
          <w:tcPr>
            <w:tcW w:w="1842" w:type="dxa"/>
            <w:shd w:val="clear" w:color="auto" w:fill="auto"/>
          </w:tcPr>
          <w:p w14:paraId="2C049282" w14:textId="77777777" w:rsidR="00101141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manfiy ionlar</w:t>
            </w:r>
          </w:p>
        </w:tc>
        <w:tc>
          <w:tcPr>
            <w:tcW w:w="1701" w:type="dxa"/>
            <w:shd w:val="clear" w:color="auto" w:fill="auto"/>
          </w:tcPr>
          <w:p w14:paraId="46754750" w14:textId="77777777" w:rsidR="00101141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musbat ionlar</w:t>
            </w:r>
          </w:p>
        </w:tc>
      </w:tr>
      <w:tr w:rsidR="003F7819" w:rsidRPr="00635BBE" w14:paraId="3D8AF8AF" w14:textId="77777777" w:rsidTr="00701FC8">
        <w:tc>
          <w:tcPr>
            <w:tcW w:w="709" w:type="dxa"/>
            <w:shd w:val="clear" w:color="auto" w:fill="auto"/>
          </w:tcPr>
          <w:p w14:paraId="04A99EE3" w14:textId="77777777" w:rsidR="00101141" w:rsidRPr="00635BBE" w:rsidRDefault="00EF0632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lastRenderedPageBreak/>
              <w:t>2</w:t>
            </w:r>
          </w:p>
        </w:tc>
        <w:tc>
          <w:tcPr>
            <w:tcW w:w="1928" w:type="dxa"/>
            <w:shd w:val="clear" w:color="auto" w:fill="auto"/>
          </w:tcPr>
          <w:p w14:paraId="7A410EA7" w14:textId="77777777" w:rsidR="00101141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Elektronli yarim o‘tkazgichda  Fermi sathi ............siljiydi</w:t>
            </w:r>
          </w:p>
        </w:tc>
        <w:tc>
          <w:tcPr>
            <w:tcW w:w="2325" w:type="dxa"/>
            <w:shd w:val="clear" w:color="auto" w:fill="auto"/>
          </w:tcPr>
          <w:p w14:paraId="2CDC129B" w14:textId="77777777" w:rsidR="00101141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ta’qiqlangan zona o‘rtasidan o‘tkazuvchanlik zonasi tubi tomonga</w:t>
            </w:r>
          </w:p>
        </w:tc>
        <w:tc>
          <w:tcPr>
            <w:tcW w:w="1843" w:type="dxa"/>
            <w:shd w:val="clear" w:color="auto" w:fill="auto"/>
          </w:tcPr>
          <w:p w14:paraId="11C29A8E" w14:textId="77777777" w:rsidR="00101141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ta’qiqlangan zona o‘rtasidan valent zona shipi tomonga</w:t>
            </w:r>
          </w:p>
        </w:tc>
        <w:tc>
          <w:tcPr>
            <w:tcW w:w="1842" w:type="dxa"/>
            <w:shd w:val="clear" w:color="auto" w:fill="auto"/>
          </w:tcPr>
          <w:p w14:paraId="71AFEFAE" w14:textId="77777777" w:rsidR="00101141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valent zonadan ta’qiqlangan zona o‘rtasiga</w:t>
            </w:r>
          </w:p>
        </w:tc>
        <w:tc>
          <w:tcPr>
            <w:tcW w:w="1701" w:type="dxa"/>
            <w:shd w:val="clear" w:color="auto" w:fill="auto"/>
          </w:tcPr>
          <w:p w14:paraId="058AEBF6" w14:textId="77777777" w:rsidR="00101141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o‘tkazuvchanlik zonasidan ta’qiqlangan zona o‘rtasiga</w:t>
            </w:r>
          </w:p>
        </w:tc>
      </w:tr>
      <w:tr w:rsidR="003F7819" w:rsidRPr="00635BBE" w14:paraId="6393370D" w14:textId="77777777" w:rsidTr="00701FC8">
        <w:tc>
          <w:tcPr>
            <w:tcW w:w="709" w:type="dxa"/>
            <w:shd w:val="clear" w:color="auto" w:fill="auto"/>
          </w:tcPr>
          <w:p w14:paraId="177333E2" w14:textId="77777777" w:rsidR="00EF0632" w:rsidRPr="00635BBE" w:rsidRDefault="00EF0632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399A2491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Kovakli yarim o‘tkazgichda  Fermi sathi ............siljiydi</w:t>
            </w:r>
          </w:p>
        </w:tc>
        <w:tc>
          <w:tcPr>
            <w:tcW w:w="2325" w:type="dxa"/>
            <w:shd w:val="clear" w:color="auto" w:fill="auto"/>
          </w:tcPr>
          <w:p w14:paraId="6979A2BE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ta’qiqlangan zona o‘rtasidan valent zona shipi tomonga</w:t>
            </w:r>
          </w:p>
        </w:tc>
        <w:tc>
          <w:tcPr>
            <w:tcW w:w="1843" w:type="dxa"/>
            <w:shd w:val="clear" w:color="auto" w:fill="auto"/>
          </w:tcPr>
          <w:p w14:paraId="7A654B94" w14:textId="77777777" w:rsidR="00EF0632" w:rsidRPr="00635BBE" w:rsidRDefault="00EF0632" w:rsidP="00635BBE">
            <w:pPr>
              <w:rPr>
                <w:lang w:val="uz-Cyrl-UZ"/>
              </w:rPr>
            </w:pPr>
            <w:r w:rsidRPr="00635BBE">
              <w:rPr>
                <w:lang w:val="uz-Cyrl-UZ"/>
              </w:rPr>
              <w:t>ta’qiqlangan zona o‘rtasidan o‘tkazuvchanlik zonasi tubi tomonga</w:t>
            </w:r>
          </w:p>
        </w:tc>
        <w:tc>
          <w:tcPr>
            <w:tcW w:w="1842" w:type="dxa"/>
            <w:shd w:val="clear" w:color="auto" w:fill="auto"/>
          </w:tcPr>
          <w:p w14:paraId="1B1176F0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valent zonadan ta’qiqlangan zona o‘rtasiga</w:t>
            </w:r>
          </w:p>
        </w:tc>
        <w:tc>
          <w:tcPr>
            <w:tcW w:w="1701" w:type="dxa"/>
            <w:shd w:val="clear" w:color="auto" w:fill="auto"/>
          </w:tcPr>
          <w:p w14:paraId="080C8692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o‘tkazuvchanlik zonasidan ta’qiqlangan zona o‘rtasiga</w:t>
            </w:r>
          </w:p>
        </w:tc>
      </w:tr>
      <w:tr w:rsidR="003F7819" w:rsidRPr="00635BBE" w14:paraId="002D0501" w14:textId="77777777" w:rsidTr="00701FC8">
        <w:tc>
          <w:tcPr>
            <w:tcW w:w="709" w:type="dxa"/>
            <w:shd w:val="clear" w:color="auto" w:fill="auto"/>
          </w:tcPr>
          <w:p w14:paraId="21B3C76A" w14:textId="77777777" w:rsidR="00EF0632" w:rsidRPr="00635BBE" w:rsidRDefault="00EF0632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08F5F13F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Xususiy yarim o‘tkazgichda  Fermi sathi ............siljiydi</w:t>
            </w:r>
          </w:p>
        </w:tc>
        <w:tc>
          <w:tcPr>
            <w:tcW w:w="2325" w:type="dxa"/>
            <w:shd w:val="clear" w:color="auto" w:fill="auto"/>
          </w:tcPr>
          <w:p w14:paraId="5E34B927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valent zonadan ta’qiqlangan zona o‘rtasiga</w:t>
            </w:r>
          </w:p>
        </w:tc>
        <w:tc>
          <w:tcPr>
            <w:tcW w:w="1843" w:type="dxa"/>
            <w:shd w:val="clear" w:color="auto" w:fill="auto"/>
          </w:tcPr>
          <w:p w14:paraId="27B00102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ta’qiqlangan zona o‘rtasidan valent zona shipi tomonga</w:t>
            </w:r>
          </w:p>
        </w:tc>
        <w:tc>
          <w:tcPr>
            <w:tcW w:w="1842" w:type="dxa"/>
            <w:shd w:val="clear" w:color="auto" w:fill="auto"/>
          </w:tcPr>
          <w:p w14:paraId="26237C86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ta’qiqlangan zona o‘rtasidan o‘tkazuvchanlik zonasi tubi tomonga</w:t>
            </w:r>
          </w:p>
        </w:tc>
        <w:tc>
          <w:tcPr>
            <w:tcW w:w="1701" w:type="dxa"/>
            <w:shd w:val="clear" w:color="auto" w:fill="auto"/>
          </w:tcPr>
          <w:p w14:paraId="3A6CEF81" w14:textId="77777777" w:rsidR="00EF0632" w:rsidRPr="00635BBE" w:rsidRDefault="00EF0632" w:rsidP="00635BBE">
            <w:pPr>
              <w:rPr>
                <w:lang w:val="uz-Cyrl-UZ"/>
              </w:rPr>
            </w:pPr>
            <w:r w:rsidRPr="00635BBE">
              <w:rPr>
                <w:lang w:val="uz-Cyrl-UZ"/>
              </w:rPr>
              <w:t>o‘tkazuvchanlik zonasidan ta’qiqlangan zona o‘rtasiga</w:t>
            </w:r>
          </w:p>
        </w:tc>
      </w:tr>
      <w:tr w:rsidR="003F7819" w:rsidRPr="00635BBE" w14:paraId="4E80DC60" w14:textId="77777777" w:rsidTr="00701FC8">
        <w:tc>
          <w:tcPr>
            <w:tcW w:w="709" w:type="dxa"/>
            <w:shd w:val="clear" w:color="auto" w:fill="auto"/>
          </w:tcPr>
          <w:p w14:paraId="5A25A25F" w14:textId="77777777" w:rsidR="00EF0632" w:rsidRPr="00635BBE" w:rsidRDefault="00EF0632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70D2FA64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Metallarda qaysi zaryad tashuvchilar tok hosil qiladi ?</w:t>
            </w:r>
          </w:p>
        </w:tc>
        <w:tc>
          <w:tcPr>
            <w:tcW w:w="2325" w:type="dxa"/>
            <w:shd w:val="clear" w:color="auto" w:fill="auto"/>
          </w:tcPr>
          <w:p w14:paraId="68DCBB6C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Elektronlar</w:t>
            </w:r>
          </w:p>
        </w:tc>
        <w:tc>
          <w:tcPr>
            <w:tcW w:w="1843" w:type="dxa"/>
            <w:shd w:val="clear" w:color="auto" w:fill="auto"/>
          </w:tcPr>
          <w:p w14:paraId="770F0A0E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Kovaklar</w:t>
            </w:r>
          </w:p>
        </w:tc>
        <w:tc>
          <w:tcPr>
            <w:tcW w:w="1842" w:type="dxa"/>
            <w:shd w:val="clear" w:color="auto" w:fill="auto"/>
          </w:tcPr>
          <w:p w14:paraId="1701A38A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Musbat va manfiy ionlar</w:t>
            </w:r>
          </w:p>
        </w:tc>
        <w:tc>
          <w:tcPr>
            <w:tcW w:w="1701" w:type="dxa"/>
            <w:shd w:val="clear" w:color="auto" w:fill="auto"/>
          </w:tcPr>
          <w:p w14:paraId="34EBA0B4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Elektronlar va kovaklar</w:t>
            </w:r>
          </w:p>
        </w:tc>
      </w:tr>
      <w:tr w:rsidR="003F7819" w:rsidRPr="00635BBE" w14:paraId="29F90ACB" w14:textId="77777777" w:rsidTr="00701FC8">
        <w:tc>
          <w:tcPr>
            <w:tcW w:w="709" w:type="dxa"/>
            <w:shd w:val="clear" w:color="auto" w:fill="auto"/>
          </w:tcPr>
          <w:p w14:paraId="4093378D" w14:textId="77777777" w:rsidR="00EF0632" w:rsidRPr="00635BBE" w:rsidRDefault="00EF0632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6AC6EC8B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Elektrolitlarda  qaysi zaryad tashuvchilar tok hosil qiladi ?</w:t>
            </w:r>
          </w:p>
        </w:tc>
        <w:tc>
          <w:tcPr>
            <w:tcW w:w="2325" w:type="dxa"/>
            <w:shd w:val="clear" w:color="auto" w:fill="auto"/>
          </w:tcPr>
          <w:p w14:paraId="6C6D85E8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Musbat va manfiy ionlar</w:t>
            </w:r>
          </w:p>
        </w:tc>
        <w:tc>
          <w:tcPr>
            <w:tcW w:w="1843" w:type="dxa"/>
            <w:shd w:val="clear" w:color="auto" w:fill="auto"/>
          </w:tcPr>
          <w:p w14:paraId="40B70766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Elektronlar</w:t>
            </w:r>
          </w:p>
        </w:tc>
        <w:tc>
          <w:tcPr>
            <w:tcW w:w="1842" w:type="dxa"/>
            <w:shd w:val="clear" w:color="auto" w:fill="auto"/>
          </w:tcPr>
          <w:p w14:paraId="48A3A01B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Kovaklar</w:t>
            </w:r>
          </w:p>
        </w:tc>
        <w:tc>
          <w:tcPr>
            <w:tcW w:w="1701" w:type="dxa"/>
            <w:shd w:val="clear" w:color="auto" w:fill="auto"/>
          </w:tcPr>
          <w:p w14:paraId="484213A9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Elektronlar va kovaklar</w:t>
            </w:r>
          </w:p>
        </w:tc>
      </w:tr>
      <w:tr w:rsidR="003F7819" w:rsidRPr="00635BBE" w14:paraId="70E63E17" w14:textId="77777777" w:rsidTr="00701FC8">
        <w:tc>
          <w:tcPr>
            <w:tcW w:w="709" w:type="dxa"/>
            <w:shd w:val="clear" w:color="auto" w:fill="auto"/>
          </w:tcPr>
          <w:p w14:paraId="521FE3C3" w14:textId="77777777" w:rsidR="00EF0632" w:rsidRPr="00635BBE" w:rsidRDefault="00EF0632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2C719DC3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Issiqlik ta’sirida kristall atomlarining tebranuvchan xarakati natijasida ularning zichlashuvi yoki siyraklashuvi ... deb ataladi</w:t>
            </w:r>
          </w:p>
        </w:tc>
        <w:tc>
          <w:tcPr>
            <w:tcW w:w="2325" w:type="dxa"/>
            <w:shd w:val="clear" w:color="auto" w:fill="auto"/>
          </w:tcPr>
          <w:p w14:paraId="1DBE073A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fonon</w:t>
            </w:r>
          </w:p>
        </w:tc>
        <w:tc>
          <w:tcPr>
            <w:tcW w:w="1843" w:type="dxa"/>
            <w:shd w:val="clear" w:color="auto" w:fill="auto"/>
          </w:tcPr>
          <w:p w14:paraId="1E27F731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foton</w:t>
            </w:r>
          </w:p>
        </w:tc>
        <w:tc>
          <w:tcPr>
            <w:tcW w:w="1842" w:type="dxa"/>
            <w:shd w:val="clear" w:color="auto" w:fill="auto"/>
          </w:tcPr>
          <w:p w14:paraId="7E42D256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injeksiya</w:t>
            </w:r>
          </w:p>
        </w:tc>
        <w:tc>
          <w:tcPr>
            <w:tcW w:w="1701" w:type="dxa"/>
            <w:shd w:val="clear" w:color="auto" w:fill="auto"/>
          </w:tcPr>
          <w:p w14:paraId="648C2EA4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ekstraksiya</w:t>
            </w:r>
          </w:p>
        </w:tc>
      </w:tr>
      <w:tr w:rsidR="003F7819" w:rsidRPr="00635BBE" w14:paraId="6CD8189E" w14:textId="77777777" w:rsidTr="00701FC8">
        <w:tc>
          <w:tcPr>
            <w:tcW w:w="709" w:type="dxa"/>
            <w:shd w:val="clear" w:color="auto" w:fill="auto"/>
          </w:tcPr>
          <w:p w14:paraId="4BE8E381" w14:textId="77777777" w:rsidR="00EF0632" w:rsidRPr="00635BBE" w:rsidRDefault="00EF0632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406C9C1D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Yarim o‘tkazgich hajmida teng taqsimlanmagan erkin zaryad tashuvchilar harakatining yo‘nalishi... deb ataladi</w:t>
            </w:r>
          </w:p>
        </w:tc>
        <w:tc>
          <w:tcPr>
            <w:tcW w:w="2325" w:type="dxa"/>
            <w:shd w:val="clear" w:color="auto" w:fill="auto"/>
          </w:tcPr>
          <w:p w14:paraId="21ADCC9E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diffuziya harakati</w:t>
            </w:r>
          </w:p>
        </w:tc>
        <w:tc>
          <w:tcPr>
            <w:tcW w:w="1843" w:type="dxa"/>
            <w:shd w:val="clear" w:color="auto" w:fill="auto"/>
          </w:tcPr>
          <w:p w14:paraId="238F9933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yashash vaqti</w:t>
            </w:r>
          </w:p>
        </w:tc>
        <w:tc>
          <w:tcPr>
            <w:tcW w:w="1842" w:type="dxa"/>
            <w:shd w:val="clear" w:color="auto" w:fill="auto"/>
          </w:tcPr>
          <w:p w14:paraId="56F4FE29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zaryad tashuvchilar harakatchanligi.</w:t>
            </w:r>
          </w:p>
        </w:tc>
        <w:tc>
          <w:tcPr>
            <w:tcW w:w="1701" w:type="dxa"/>
            <w:shd w:val="clear" w:color="auto" w:fill="auto"/>
          </w:tcPr>
          <w:p w14:paraId="0FC7536C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dreyf tezligi</w:t>
            </w:r>
          </w:p>
        </w:tc>
      </w:tr>
      <w:tr w:rsidR="003F7819" w:rsidRPr="00635BBE" w14:paraId="7FABD1CE" w14:textId="77777777" w:rsidTr="00701FC8">
        <w:tc>
          <w:tcPr>
            <w:tcW w:w="709" w:type="dxa"/>
            <w:shd w:val="clear" w:color="auto" w:fill="auto"/>
          </w:tcPr>
          <w:p w14:paraId="3935630E" w14:textId="77777777" w:rsidR="00EF0632" w:rsidRPr="00635BBE" w:rsidRDefault="00EF0632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5025DB17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O‘rtacha erkin yugurish uzunligi deb...</w:t>
            </w:r>
          </w:p>
        </w:tc>
        <w:tc>
          <w:tcPr>
            <w:tcW w:w="2325" w:type="dxa"/>
            <w:shd w:val="clear" w:color="auto" w:fill="auto"/>
          </w:tcPr>
          <w:p w14:paraId="5752D460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Elektronning ikkita ketma-ket to‘qnashishlari orasida bosib o‘tgan masofaning o‘rtacha uzunligiga aytiladi</w:t>
            </w:r>
          </w:p>
        </w:tc>
        <w:tc>
          <w:tcPr>
            <w:tcW w:w="1843" w:type="dxa"/>
            <w:shd w:val="clear" w:color="auto" w:fill="auto"/>
          </w:tcPr>
          <w:p w14:paraId="1FAA4A9B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Yarim o‘tkazgich hajmida teng taqsimlanmagan erkin zaryad tashuvchilar harakatining yo‘nalishiga aytiladi</w:t>
            </w:r>
          </w:p>
        </w:tc>
        <w:tc>
          <w:tcPr>
            <w:tcW w:w="1842" w:type="dxa"/>
            <w:shd w:val="clear" w:color="auto" w:fill="auto"/>
          </w:tcPr>
          <w:p w14:paraId="62FCED14" w14:textId="77777777" w:rsidR="00EF0632" w:rsidRPr="00635BBE" w:rsidRDefault="00EF0632" w:rsidP="00635BBE">
            <w:pPr>
              <w:rPr>
                <w:lang w:val="uz-Cyrl-UZ"/>
              </w:rPr>
            </w:pPr>
            <w:r w:rsidRPr="00635BBE">
              <w:rPr>
                <w:lang w:val="uz-Cyrl-UZ"/>
              </w:rPr>
              <w:t>Valent elektronlarning р-soha-dan n -sohaga tunnel o‘tish natijasida tokning keskin ortib ketishi</w:t>
            </w:r>
          </w:p>
          <w:p w14:paraId="1C201121" w14:textId="77777777" w:rsidR="00EF0632" w:rsidRPr="00635BBE" w:rsidRDefault="00EF0632" w:rsidP="00635BBE">
            <w:pPr>
              <w:rPr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153DD1F1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р- n o‘tish qiziganda teskari tokni boshqarilmay qaytmas jarayon natijasida ortishi</w:t>
            </w:r>
          </w:p>
        </w:tc>
      </w:tr>
      <w:tr w:rsidR="003F7819" w:rsidRPr="00635BBE" w14:paraId="33339A4C" w14:textId="77777777" w:rsidTr="00701FC8">
        <w:tc>
          <w:tcPr>
            <w:tcW w:w="709" w:type="dxa"/>
            <w:shd w:val="clear" w:color="auto" w:fill="auto"/>
          </w:tcPr>
          <w:p w14:paraId="7D9CC212" w14:textId="77777777" w:rsidR="00EF0632" w:rsidRPr="00635BBE" w:rsidRDefault="00EF0632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01CE1EA9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 xml:space="preserve">Zaryad tashuvchining yashash vaqti </w:t>
            </w:r>
            <w:r w:rsidRPr="00635BBE">
              <w:rPr>
                <w:lang w:val="uz-Cyrl-UZ"/>
              </w:rPr>
              <w:lastRenderedPageBreak/>
              <w:t>deganda uning ... bo‘lgan vaqt tushuniladi</w:t>
            </w:r>
          </w:p>
        </w:tc>
        <w:tc>
          <w:tcPr>
            <w:tcW w:w="2325" w:type="dxa"/>
            <w:shd w:val="clear" w:color="auto" w:fill="auto"/>
          </w:tcPr>
          <w:p w14:paraId="5B7ADF15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lastRenderedPageBreak/>
              <w:t xml:space="preserve">generatsiyasidan rekombinatsiyasigacha  </w:t>
            </w:r>
          </w:p>
        </w:tc>
        <w:tc>
          <w:tcPr>
            <w:tcW w:w="1843" w:type="dxa"/>
            <w:shd w:val="clear" w:color="auto" w:fill="auto"/>
          </w:tcPr>
          <w:p w14:paraId="13CD107C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rekombinatsiyasidan generatsiyasigac</w:t>
            </w:r>
            <w:r w:rsidRPr="00635BBE">
              <w:rPr>
                <w:lang w:val="uz-Cyrl-UZ"/>
              </w:rPr>
              <w:lastRenderedPageBreak/>
              <w:t xml:space="preserve">ha  </w:t>
            </w:r>
          </w:p>
        </w:tc>
        <w:tc>
          <w:tcPr>
            <w:tcW w:w="1842" w:type="dxa"/>
            <w:shd w:val="clear" w:color="auto" w:fill="auto"/>
          </w:tcPr>
          <w:p w14:paraId="3CFE2616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lastRenderedPageBreak/>
              <w:t>injeksiyadan ekstraksiyagacha</w:t>
            </w:r>
          </w:p>
        </w:tc>
        <w:tc>
          <w:tcPr>
            <w:tcW w:w="1701" w:type="dxa"/>
            <w:shd w:val="clear" w:color="auto" w:fill="auto"/>
          </w:tcPr>
          <w:p w14:paraId="7D07E6F1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ektraksiyadan injeksiyagacha</w:t>
            </w:r>
          </w:p>
        </w:tc>
      </w:tr>
      <w:tr w:rsidR="003F7819" w:rsidRPr="00635BBE" w14:paraId="6D92F076" w14:textId="77777777" w:rsidTr="00701FC8">
        <w:tc>
          <w:tcPr>
            <w:tcW w:w="709" w:type="dxa"/>
            <w:shd w:val="clear" w:color="auto" w:fill="auto"/>
          </w:tcPr>
          <w:p w14:paraId="5DB31B11" w14:textId="77777777" w:rsidR="00EF0632" w:rsidRPr="00635BBE" w:rsidRDefault="00EF0632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3B2243A0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Yarimo‘tkazgich – bu kristall qattiq jism, uning elektr o‘tkazuvchanligi</w:t>
            </w:r>
          </w:p>
        </w:tc>
        <w:tc>
          <w:tcPr>
            <w:tcW w:w="2325" w:type="dxa"/>
            <w:shd w:val="clear" w:color="auto" w:fill="auto"/>
          </w:tcPr>
          <w:p w14:paraId="2C8932E8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absolyut nol temperaturada nolga teng va temperatura ortishi bilan ortadi</w:t>
            </w:r>
          </w:p>
        </w:tc>
        <w:tc>
          <w:tcPr>
            <w:tcW w:w="1843" w:type="dxa"/>
            <w:shd w:val="clear" w:color="auto" w:fill="auto"/>
          </w:tcPr>
          <w:p w14:paraId="2672C9B2" w14:textId="77777777" w:rsidR="00EF0632" w:rsidRPr="00635BBE" w:rsidRDefault="00EF0632" w:rsidP="00635BBE">
            <w:pPr>
              <w:rPr>
                <w:lang w:val="uz-Cyrl-UZ"/>
              </w:rPr>
            </w:pPr>
            <w:r w:rsidRPr="00635BBE">
              <w:rPr>
                <w:lang w:val="uz-Cyrl-UZ"/>
              </w:rPr>
              <w:t>absolyut nol temperaturada nolga teng emas va temperatura ortishi bilan kamayadi</w:t>
            </w:r>
          </w:p>
        </w:tc>
        <w:tc>
          <w:tcPr>
            <w:tcW w:w="1842" w:type="dxa"/>
            <w:shd w:val="clear" w:color="auto" w:fill="auto"/>
          </w:tcPr>
          <w:p w14:paraId="1CB07C38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absolyut nol temperaturada maksimal qiymatga ega va temperatura ortishi bilan kamayadi</w:t>
            </w:r>
          </w:p>
        </w:tc>
        <w:tc>
          <w:tcPr>
            <w:tcW w:w="1701" w:type="dxa"/>
            <w:shd w:val="clear" w:color="auto" w:fill="auto"/>
          </w:tcPr>
          <w:p w14:paraId="399A3FEB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absolyut nol temperaturada nolga teng va temperatura ortishi bilan o‘zgarmaydi</w:t>
            </w:r>
          </w:p>
        </w:tc>
      </w:tr>
      <w:tr w:rsidR="003F7819" w:rsidRPr="00635BBE" w14:paraId="36918392" w14:textId="77777777" w:rsidTr="00701FC8">
        <w:tc>
          <w:tcPr>
            <w:tcW w:w="709" w:type="dxa"/>
            <w:shd w:val="clear" w:color="auto" w:fill="auto"/>
          </w:tcPr>
          <w:p w14:paraId="391FD3C2" w14:textId="77777777" w:rsidR="00EF0632" w:rsidRPr="00635BBE" w:rsidRDefault="00EF0632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150B7ABE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O‘tkazgich – bu kristall qattiq jism, uning elektr o‘tkazuvchanligi</w:t>
            </w:r>
          </w:p>
        </w:tc>
        <w:tc>
          <w:tcPr>
            <w:tcW w:w="2325" w:type="dxa"/>
            <w:shd w:val="clear" w:color="auto" w:fill="auto"/>
          </w:tcPr>
          <w:p w14:paraId="74708683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absolyut nol temperaturada nolga teng va temperatura ortishi bilan kamayadi</w:t>
            </w:r>
          </w:p>
        </w:tc>
        <w:tc>
          <w:tcPr>
            <w:tcW w:w="1843" w:type="dxa"/>
            <w:shd w:val="clear" w:color="auto" w:fill="auto"/>
          </w:tcPr>
          <w:p w14:paraId="1BE55856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absolyut nol temperaturada nolga teng va temperatura ortishi bilan ortadi</w:t>
            </w:r>
          </w:p>
        </w:tc>
        <w:tc>
          <w:tcPr>
            <w:tcW w:w="1842" w:type="dxa"/>
            <w:shd w:val="clear" w:color="auto" w:fill="auto"/>
          </w:tcPr>
          <w:p w14:paraId="487AA1C0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absolyut nol temperaturada maksimal qiymatga ega va temperatura ortishi bilan kamayadi</w:t>
            </w:r>
          </w:p>
        </w:tc>
        <w:tc>
          <w:tcPr>
            <w:tcW w:w="1701" w:type="dxa"/>
            <w:shd w:val="clear" w:color="auto" w:fill="auto"/>
          </w:tcPr>
          <w:p w14:paraId="239C19AB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absolyut nol temperaturada nolga teng va temperatura ortishi bilan o‘zgarmaydi</w:t>
            </w:r>
          </w:p>
        </w:tc>
      </w:tr>
      <w:tr w:rsidR="003F7819" w:rsidRPr="00635BBE" w14:paraId="0EB0255A" w14:textId="77777777" w:rsidTr="00701FC8">
        <w:tc>
          <w:tcPr>
            <w:tcW w:w="709" w:type="dxa"/>
            <w:shd w:val="clear" w:color="auto" w:fill="auto"/>
          </w:tcPr>
          <w:p w14:paraId="077158B3" w14:textId="77777777" w:rsidR="00EF0632" w:rsidRPr="00635BBE" w:rsidRDefault="00EF0632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22648AA5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Dielektrik – bu kristall qattiq jism, uning  elektr o‘tkazuvchanligi</w:t>
            </w:r>
          </w:p>
        </w:tc>
        <w:tc>
          <w:tcPr>
            <w:tcW w:w="2325" w:type="dxa"/>
            <w:shd w:val="clear" w:color="auto" w:fill="auto"/>
          </w:tcPr>
          <w:p w14:paraId="06279797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absolyut nol temperaturada nolga teng va temperatura ortishi bilan o‘zgarmaydi</w:t>
            </w:r>
          </w:p>
        </w:tc>
        <w:tc>
          <w:tcPr>
            <w:tcW w:w="1843" w:type="dxa"/>
            <w:shd w:val="clear" w:color="auto" w:fill="auto"/>
          </w:tcPr>
          <w:p w14:paraId="37EF1F72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absolyut nol temperaturada nolga teng va temperatura ortishi bilan kamayadi</w:t>
            </w:r>
          </w:p>
        </w:tc>
        <w:tc>
          <w:tcPr>
            <w:tcW w:w="1842" w:type="dxa"/>
            <w:shd w:val="clear" w:color="auto" w:fill="auto"/>
          </w:tcPr>
          <w:p w14:paraId="6B963CF7" w14:textId="77777777" w:rsidR="00EF0632" w:rsidRPr="00635BBE" w:rsidRDefault="00EF063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absolyut nol temperaturada nolga teng va temperatura ortishi bilan ortadi</w:t>
            </w:r>
          </w:p>
        </w:tc>
        <w:tc>
          <w:tcPr>
            <w:tcW w:w="1701" w:type="dxa"/>
            <w:shd w:val="clear" w:color="auto" w:fill="auto"/>
          </w:tcPr>
          <w:p w14:paraId="7DADC6CA" w14:textId="77777777" w:rsidR="00EF0632" w:rsidRPr="00635BBE" w:rsidRDefault="00EF0632" w:rsidP="00635BBE">
            <w:pPr>
              <w:rPr>
                <w:lang w:val="uz-Cyrl-UZ"/>
              </w:rPr>
            </w:pPr>
            <w:r w:rsidRPr="00635BBE">
              <w:rPr>
                <w:lang w:val="uz-Cyrl-UZ"/>
              </w:rPr>
              <w:t>absolyut nol temperaturada maksimal qiymatga ega va temperatura ortishi bilan kamayadi</w:t>
            </w:r>
          </w:p>
        </w:tc>
      </w:tr>
      <w:tr w:rsidR="003F7819" w:rsidRPr="00635BBE" w14:paraId="04C21B7B" w14:textId="77777777" w:rsidTr="00701FC8">
        <w:tc>
          <w:tcPr>
            <w:tcW w:w="709" w:type="dxa"/>
            <w:shd w:val="clear" w:color="auto" w:fill="auto"/>
          </w:tcPr>
          <w:p w14:paraId="1695ABD0" w14:textId="77777777" w:rsidR="003F7819" w:rsidRPr="00635BBE" w:rsidRDefault="003F7819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06ED144C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Taqiqlangan zonalari qiymati bir – biridan farqlanuvchi yarimo‘tkazgichlar asosidagi o‘tishlar ... deb ataladi</w:t>
            </w:r>
          </w:p>
        </w:tc>
        <w:tc>
          <w:tcPr>
            <w:tcW w:w="2325" w:type="dxa"/>
            <w:shd w:val="clear" w:color="auto" w:fill="auto"/>
          </w:tcPr>
          <w:p w14:paraId="503050E5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geteroo‘tish</w:t>
            </w:r>
          </w:p>
        </w:tc>
        <w:tc>
          <w:tcPr>
            <w:tcW w:w="1843" w:type="dxa"/>
            <w:shd w:val="clear" w:color="auto" w:fill="auto"/>
          </w:tcPr>
          <w:p w14:paraId="689C3E40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gomoo‘tish</w:t>
            </w:r>
          </w:p>
        </w:tc>
        <w:tc>
          <w:tcPr>
            <w:tcW w:w="1842" w:type="dxa"/>
            <w:shd w:val="clear" w:color="auto" w:fill="auto"/>
          </w:tcPr>
          <w:p w14:paraId="4D0D0E04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elektr o‘tish</w:t>
            </w:r>
          </w:p>
        </w:tc>
        <w:tc>
          <w:tcPr>
            <w:tcW w:w="1701" w:type="dxa"/>
            <w:shd w:val="clear" w:color="auto" w:fill="auto"/>
          </w:tcPr>
          <w:p w14:paraId="08DF9775" w14:textId="77777777" w:rsidR="003F7819" w:rsidRPr="00635BBE" w:rsidRDefault="003F7819" w:rsidP="00635BBE">
            <w:pPr>
              <w:rPr>
                <w:lang w:val="uz-Cyrl-UZ"/>
              </w:rPr>
            </w:pPr>
            <w:r w:rsidRPr="00635BBE">
              <w:rPr>
                <w:lang w:val="uz-Cyrl-UZ"/>
              </w:rPr>
              <w:t>elektron-kovak o‘tish</w:t>
            </w:r>
          </w:p>
        </w:tc>
      </w:tr>
      <w:tr w:rsidR="003F7819" w:rsidRPr="00635BBE" w14:paraId="6B200C61" w14:textId="77777777" w:rsidTr="00701FC8">
        <w:tc>
          <w:tcPr>
            <w:tcW w:w="709" w:type="dxa"/>
            <w:shd w:val="clear" w:color="auto" w:fill="auto"/>
          </w:tcPr>
          <w:p w14:paraId="25A4E519" w14:textId="77777777" w:rsidR="003F7819" w:rsidRPr="00635BBE" w:rsidRDefault="003F7819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41F5B863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Taqiqlangan zona kengligi teng yarimo‘tkazgich materiallar asosidagi o‘tishlar ... deb ataladi</w:t>
            </w:r>
          </w:p>
        </w:tc>
        <w:tc>
          <w:tcPr>
            <w:tcW w:w="2325" w:type="dxa"/>
            <w:shd w:val="clear" w:color="auto" w:fill="auto"/>
          </w:tcPr>
          <w:p w14:paraId="0AAF92AC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gomoo‘tish</w:t>
            </w:r>
          </w:p>
        </w:tc>
        <w:tc>
          <w:tcPr>
            <w:tcW w:w="1843" w:type="dxa"/>
            <w:shd w:val="clear" w:color="auto" w:fill="auto"/>
          </w:tcPr>
          <w:p w14:paraId="0C9A88C2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geteroo‘tish</w:t>
            </w:r>
          </w:p>
        </w:tc>
        <w:tc>
          <w:tcPr>
            <w:tcW w:w="1842" w:type="dxa"/>
            <w:shd w:val="clear" w:color="auto" w:fill="auto"/>
          </w:tcPr>
          <w:p w14:paraId="1F7D3DC4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elektr o‘tish</w:t>
            </w:r>
          </w:p>
        </w:tc>
        <w:tc>
          <w:tcPr>
            <w:tcW w:w="1701" w:type="dxa"/>
            <w:shd w:val="clear" w:color="auto" w:fill="auto"/>
          </w:tcPr>
          <w:p w14:paraId="22B74007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elektron-kovak o‘tish</w:t>
            </w:r>
          </w:p>
        </w:tc>
      </w:tr>
      <w:tr w:rsidR="003F7819" w:rsidRPr="00635BBE" w14:paraId="7C92701B" w14:textId="77777777" w:rsidTr="00701FC8">
        <w:tc>
          <w:tcPr>
            <w:tcW w:w="709" w:type="dxa"/>
            <w:shd w:val="clear" w:color="auto" w:fill="auto"/>
          </w:tcPr>
          <w:p w14:paraId="4787DC26" w14:textId="77777777" w:rsidR="003F7819" w:rsidRPr="00635BBE" w:rsidRDefault="003F7819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421581D6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O‘tkazuvchanlik turi bir hil bo‘lib, solishtirma qarshiligi bilan farqlanuvchi sohalari orasidagi kontakt natijasida hosil bo‘ladigan o‘tkinchi qatlam... deb ataladi</w:t>
            </w:r>
          </w:p>
        </w:tc>
        <w:tc>
          <w:tcPr>
            <w:tcW w:w="2325" w:type="dxa"/>
            <w:shd w:val="clear" w:color="auto" w:fill="auto"/>
          </w:tcPr>
          <w:p w14:paraId="4E22B506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elektr o‘tish</w:t>
            </w:r>
          </w:p>
        </w:tc>
        <w:tc>
          <w:tcPr>
            <w:tcW w:w="1843" w:type="dxa"/>
            <w:shd w:val="clear" w:color="auto" w:fill="auto"/>
          </w:tcPr>
          <w:p w14:paraId="24878F8F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geteroo‘tish</w:t>
            </w:r>
          </w:p>
        </w:tc>
        <w:tc>
          <w:tcPr>
            <w:tcW w:w="1842" w:type="dxa"/>
            <w:shd w:val="clear" w:color="auto" w:fill="auto"/>
          </w:tcPr>
          <w:p w14:paraId="7F9B1565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gomoo‘tish</w:t>
            </w:r>
          </w:p>
        </w:tc>
        <w:tc>
          <w:tcPr>
            <w:tcW w:w="1701" w:type="dxa"/>
            <w:shd w:val="clear" w:color="auto" w:fill="auto"/>
          </w:tcPr>
          <w:p w14:paraId="7B90C996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elektron-kovak o‘tish</w:t>
            </w:r>
          </w:p>
        </w:tc>
      </w:tr>
      <w:tr w:rsidR="003F7819" w:rsidRPr="00635BBE" w14:paraId="6FB3B88A" w14:textId="77777777" w:rsidTr="00701FC8">
        <w:tc>
          <w:tcPr>
            <w:tcW w:w="709" w:type="dxa"/>
            <w:shd w:val="clear" w:color="auto" w:fill="auto"/>
          </w:tcPr>
          <w:p w14:paraId="18E3BC50" w14:textId="77777777" w:rsidR="003F7819" w:rsidRPr="00635BBE" w:rsidRDefault="003F7819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73BC1051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 xml:space="preserve">p-n </w:t>
            </w:r>
            <w:r w:rsidRPr="00635BBE">
              <w:rPr>
                <w:lang w:val="uz-Cyrl-UZ"/>
              </w:rPr>
              <w:t xml:space="preserve"> o‘tish </w:t>
            </w:r>
            <w:r w:rsidRPr="00635BBE">
              <w:rPr>
                <w:lang w:val="uz-Cyrl-UZ"/>
              </w:rPr>
              <w:lastRenderedPageBreak/>
              <w:t>qanday holatda to‘g‘ri ulangan bo‘ladi?</w:t>
            </w:r>
          </w:p>
        </w:tc>
        <w:tc>
          <w:tcPr>
            <w:tcW w:w="2325" w:type="dxa"/>
            <w:shd w:val="clear" w:color="auto" w:fill="auto"/>
          </w:tcPr>
          <w:p w14:paraId="10CAE9AA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lastRenderedPageBreak/>
              <w:t>p</w:t>
            </w:r>
            <w:r w:rsidRPr="00635BBE">
              <w:rPr>
                <w:lang w:val="uz-Cyrl-UZ"/>
              </w:rPr>
              <w:t xml:space="preserve"> sohaga musbat </w:t>
            </w:r>
            <w:r w:rsidRPr="00635BBE">
              <w:rPr>
                <w:lang w:val="uz-Cyrl-UZ"/>
              </w:rPr>
              <w:lastRenderedPageBreak/>
              <w:t xml:space="preserve">qutb, </w:t>
            </w:r>
            <w:r w:rsidRPr="00635BBE">
              <w:rPr>
                <w:lang w:val="en-US"/>
              </w:rPr>
              <w:t>n</w:t>
            </w:r>
            <w:r w:rsidRPr="00635BBE">
              <w:rPr>
                <w:lang w:val="uz-Cyrl-UZ"/>
              </w:rPr>
              <w:t xml:space="preserve"> sohaga manfiy qutb ulansa</w:t>
            </w:r>
          </w:p>
        </w:tc>
        <w:tc>
          <w:tcPr>
            <w:tcW w:w="1843" w:type="dxa"/>
            <w:shd w:val="clear" w:color="auto" w:fill="auto"/>
          </w:tcPr>
          <w:p w14:paraId="5372EA82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lastRenderedPageBreak/>
              <w:t>p</w:t>
            </w:r>
            <w:r w:rsidRPr="00635BBE">
              <w:rPr>
                <w:lang w:val="uz-Cyrl-UZ"/>
              </w:rPr>
              <w:t xml:space="preserve"> sohaga manfiy</w:t>
            </w:r>
            <w:r w:rsidRPr="00635BBE">
              <w:rPr>
                <w:lang w:val="en-US"/>
              </w:rPr>
              <w:t xml:space="preserve"> </w:t>
            </w:r>
            <w:r w:rsidRPr="00635BBE">
              <w:rPr>
                <w:lang w:val="uz-Cyrl-UZ"/>
              </w:rPr>
              <w:lastRenderedPageBreak/>
              <w:t xml:space="preserve">qutb, </w:t>
            </w:r>
            <w:r w:rsidRPr="00635BBE">
              <w:rPr>
                <w:lang w:val="en-US"/>
              </w:rPr>
              <w:t>n</w:t>
            </w:r>
            <w:r w:rsidRPr="00635BBE">
              <w:rPr>
                <w:lang w:val="uz-Cyrl-UZ"/>
              </w:rPr>
              <w:t xml:space="preserve"> sohaga musbat qutb ulansa</w:t>
            </w:r>
          </w:p>
        </w:tc>
        <w:tc>
          <w:tcPr>
            <w:tcW w:w="1842" w:type="dxa"/>
            <w:shd w:val="clear" w:color="auto" w:fill="auto"/>
          </w:tcPr>
          <w:p w14:paraId="7A9B6F90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lastRenderedPageBreak/>
              <w:t xml:space="preserve">p sohaga musbat </w:t>
            </w:r>
            <w:r w:rsidRPr="00635BBE">
              <w:rPr>
                <w:lang w:val="uz-Cyrl-UZ"/>
              </w:rPr>
              <w:lastRenderedPageBreak/>
              <w:t xml:space="preserve">qutb, </w:t>
            </w:r>
            <w:r w:rsidRPr="00635BBE">
              <w:rPr>
                <w:lang w:val="en-US"/>
              </w:rPr>
              <w:t>n</w:t>
            </w:r>
            <w:r w:rsidRPr="00635BBE">
              <w:rPr>
                <w:lang w:val="uz-Cyrl-UZ"/>
              </w:rPr>
              <w:t xml:space="preserve"> sohaga musbat qutb ulansa</w:t>
            </w:r>
          </w:p>
        </w:tc>
        <w:tc>
          <w:tcPr>
            <w:tcW w:w="1701" w:type="dxa"/>
            <w:shd w:val="clear" w:color="auto" w:fill="auto"/>
          </w:tcPr>
          <w:p w14:paraId="3813EE8F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lastRenderedPageBreak/>
              <w:t>n</w:t>
            </w:r>
            <w:r w:rsidRPr="00635BBE">
              <w:rPr>
                <w:lang w:val="uz-Cyrl-UZ"/>
              </w:rPr>
              <w:t xml:space="preserve"> va p </w:t>
            </w:r>
            <w:r w:rsidRPr="00635BBE">
              <w:rPr>
                <w:lang w:val="uz-Cyrl-UZ"/>
              </w:rPr>
              <w:lastRenderedPageBreak/>
              <w:t>sohalarga manfiy qutb ulansa</w:t>
            </w:r>
          </w:p>
        </w:tc>
      </w:tr>
      <w:tr w:rsidR="003F7819" w:rsidRPr="00635BBE" w14:paraId="223D3640" w14:textId="77777777" w:rsidTr="00701FC8">
        <w:tc>
          <w:tcPr>
            <w:tcW w:w="709" w:type="dxa"/>
            <w:shd w:val="clear" w:color="auto" w:fill="auto"/>
          </w:tcPr>
          <w:p w14:paraId="5CBB891B" w14:textId="77777777" w:rsidR="003F7819" w:rsidRPr="00635BBE" w:rsidRDefault="003F7819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lastRenderedPageBreak/>
              <w:t>2</w:t>
            </w:r>
          </w:p>
        </w:tc>
        <w:tc>
          <w:tcPr>
            <w:tcW w:w="1928" w:type="dxa"/>
            <w:shd w:val="clear" w:color="auto" w:fill="auto"/>
          </w:tcPr>
          <w:p w14:paraId="2187BE22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n-p</w:t>
            </w:r>
            <w:r w:rsidRPr="00635BBE">
              <w:rPr>
                <w:lang w:val="uz-Cyrl-UZ"/>
              </w:rPr>
              <w:t xml:space="preserve"> o‘tish qanday holatda ulanganda uning teshilishi kuzatilishi mumkin?</w:t>
            </w:r>
          </w:p>
        </w:tc>
        <w:tc>
          <w:tcPr>
            <w:tcW w:w="2325" w:type="dxa"/>
            <w:shd w:val="clear" w:color="auto" w:fill="auto"/>
          </w:tcPr>
          <w:p w14:paraId="6F95D259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p</w:t>
            </w:r>
            <w:r w:rsidRPr="00635BBE">
              <w:rPr>
                <w:lang w:val="uz-Cyrl-UZ"/>
              </w:rPr>
              <w:t xml:space="preserve"> sohaga manfiy qutb, </w:t>
            </w:r>
            <w:r w:rsidRPr="00635BBE">
              <w:rPr>
                <w:lang w:val="en-US"/>
              </w:rPr>
              <w:t>n</w:t>
            </w:r>
            <w:r w:rsidRPr="00635BBE">
              <w:rPr>
                <w:lang w:val="uz-Cyrl-UZ"/>
              </w:rPr>
              <w:t xml:space="preserve"> sohaga musbat qutb ulansa</w:t>
            </w:r>
          </w:p>
        </w:tc>
        <w:tc>
          <w:tcPr>
            <w:tcW w:w="1843" w:type="dxa"/>
            <w:shd w:val="clear" w:color="auto" w:fill="auto"/>
          </w:tcPr>
          <w:p w14:paraId="61B3A2C8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p</w:t>
            </w:r>
            <w:r w:rsidRPr="00635BBE">
              <w:rPr>
                <w:lang w:val="uz-Cyrl-UZ"/>
              </w:rPr>
              <w:t xml:space="preserve"> sohaga musbat qutb, </w:t>
            </w:r>
            <w:r w:rsidRPr="00635BBE">
              <w:rPr>
                <w:lang w:val="en-US"/>
              </w:rPr>
              <w:t>n</w:t>
            </w:r>
            <w:r w:rsidRPr="00635BBE">
              <w:rPr>
                <w:lang w:val="uz-Cyrl-UZ"/>
              </w:rPr>
              <w:t xml:space="preserve"> sohaga manfiy qutb ulansa</w:t>
            </w:r>
          </w:p>
        </w:tc>
        <w:tc>
          <w:tcPr>
            <w:tcW w:w="1842" w:type="dxa"/>
            <w:shd w:val="clear" w:color="auto" w:fill="auto"/>
          </w:tcPr>
          <w:p w14:paraId="4378B5A3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 xml:space="preserve">p sohaga musbat qutb, </w:t>
            </w:r>
            <w:r w:rsidRPr="00635BBE">
              <w:rPr>
                <w:lang w:val="en-US"/>
              </w:rPr>
              <w:t>n</w:t>
            </w:r>
            <w:r w:rsidRPr="00635BBE">
              <w:rPr>
                <w:lang w:val="uz-Cyrl-UZ"/>
              </w:rPr>
              <w:t xml:space="preserve"> sohaga musbat qutb ulansa</w:t>
            </w:r>
          </w:p>
        </w:tc>
        <w:tc>
          <w:tcPr>
            <w:tcW w:w="1701" w:type="dxa"/>
            <w:shd w:val="clear" w:color="auto" w:fill="auto"/>
          </w:tcPr>
          <w:p w14:paraId="08DD0609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n</w:t>
            </w:r>
            <w:r w:rsidRPr="00635BBE">
              <w:rPr>
                <w:lang w:val="uz-Cyrl-UZ"/>
              </w:rPr>
              <w:t xml:space="preserve"> va p sohalarga manfiy qutb ulansa</w:t>
            </w:r>
          </w:p>
        </w:tc>
      </w:tr>
      <w:tr w:rsidR="003F7819" w:rsidRPr="00635BBE" w14:paraId="5B30D2BA" w14:textId="77777777" w:rsidTr="00701FC8">
        <w:tc>
          <w:tcPr>
            <w:tcW w:w="709" w:type="dxa"/>
            <w:shd w:val="clear" w:color="auto" w:fill="auto"/>
          </w:tcPr>
          <w:p w14:paraId="21570AD2" w14:textId="77777777" w:rsidR="003F7819" w:rsidRPr="00635BBE" w:rsidRDefault="003F7819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2346DE67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n- turdagi yarimo‘tkazgich - bu</w:t>
            </w:r>
          </w:p>
        </w:tc>
        <w:tc>
          <w:tcPr>
            <w:tcW w:w="2325" w:type="dxa"/>
            <w:shd w:val="clear" w:color="auto" w:fill="auto"/>
          </w:tcPr>
          <w:p w14:paraId="70CECD29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donor kiritmali yarimo‘tkazgich</w:t>
            </w:r>
          </w:p>
        </w:tc>
        <w:tc>
          <w:tcPr>
            <w:tcW w:w="1843" w:type="dxa"/>
            <w:shd w:val="clear" w:color="auto" w:fill="auto"/>
          </w:tcPr>
          <w:p w14:paraId="48A1A37E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akseptor kiritmali yarimo‘tkazgich</w:t>
            </w:r>
          </w:p>
        </w:tc>
        <w:tc>
          <w:tcPr>
            <w:tcW w:w="1842" w:type="dxa"/>
            <w:shd w:val="clear" w:color="auto" w:fill="auto"/>
          </w:tcPr>
          <w:p w14:paraId="7C09ED84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kiritmasiz yarimo‘tkazgich</w:t>
            </w:r>
          </w:p>
        </w:tc>
        <w:tc>
          <w:tcPr>
            <w:tcW w:w="1701" w:type="dxa"/>
            <w:shd w:val="clear" w:color="auto" w:fill="auto"/>
          </w:tcPr>
          <w:p w14:paraId="23E9CB81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donor kiritmalar konsentratsiyasi akseptor kirishmalar konsentratsiyasigi teng yarimo‘tkazich</w:t>
            </w:r>
          </w:p>
        </w:tc>
      </w:tr>
      <w:tr w:rsidR="003F7819" w:rsidRPr="00635BBE" w14:paraId="2F112861" w14:textId="77777777" w:rsidTr="00701FC8">
        <w:tc>
          <w:tcPr>
            <w:tcW w:w="709" w:type="dxa"/>
            <w:shd w:val="clear" w:color="auto" w:fill="auto"/>
          </w:tcPr>
          <w:p w14:paraId="7B11129E" w14:textId="77777777" w:rsidR="003F7819" w:rsidRPr="00635BBE" w:rsidRDefault="003F7819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59042A90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p</w:t>
            </w:r>
            <w:r w:rsidRPr="00635BBE">
              <w:rPr>
                <w:lang w:val="uz-Cyrl-UZ"/>
              </w:rPr>
              <w:t>- turdagi yarimo‘tkazgich - bu</w:t>
            </w:r>
          </w:p>
        </w:tc>
        <w:tc>
          <w:tcPr>
            <w:tcW w:w="2325" w:type="dxa"/>
            <w:shd w:val="clear" w:color="auto" w:fill="auto"/>
          </w:tcPr>
          <w:p w14:paraId="0FE1B733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akseptor kiritmali yarimo‘tkazgich</w:t>
            </w:r>
          </w:p>
        </w:tc>
        <w:tc>
          <w:tcPr>
            <w:tcW w:w="1843" w:type="dxa"/>
            <w:shd w:val="clear" w:color="auto" w:fill="auto"/>
          </w:tcPr>
          <w:p w14:paraId="613DCDAE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donor kiritmali yarimo‘tkazgich</w:t>
            </w:r>
          </w:p>
        </w:tc>
        <w:tc>
          <w:tcPr>
            <w:tcW w:w="1842" w:type="dxa"/>
            <w:shd w:val="clear" w:color="auto" w:fill="auto"/>
          </w:tcPr>
          <w:p w14:paraId="1B088838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kiritmasiz yarimo‘tkazgich</w:t>
            </w:r>
          </w:p>
        </w:tc>
        <w:tc>
          <w:tcPr>
            <w:tcW w:w="1701" w:type="dxa"/>
            <w:shd w:val="clear" w:color="auto" w:fill="auto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9571"/>
            </w:tblGrid>
            <w:tr w:rsidR="003F7819" w:rsidRPr="00635BBE" w14:paraId="14E3E43A" w14:textId="77777777" w:rsidTr="00E11A1E">
              <w:tc>
                <w:tcPr>
                  <w:tcW w:w="9571" w:type="dxa"/>
                  <w:shd w:val="clear" w:color="auto" w:fill="auto"/>
                </w:tcPr>
                <w:p w14:paraId="315E976C" w14:textId="77777777" w:rsidR="003F7819" w:rsidRPr="00635BBE" w:rsidRDefault="003F7819" w:rsidP="00635BBE">
                  <w:pPr>
                    <w:rPr>
                      <w:lang w:val="uz-Cyrl-UZ"/>
                    </w:rPr>
                  </w:pPr>
                  <w:r w:rsidRPr="00635BBE">
                    <w:rPr>
                      <w:lang w:val="uz-Cyrl-UZ"/>
                    </w:rPr>
                    <w:t>donor kiritmalar konsentratsiyasi akseptor kirishmalar konsentratsiyasigi teng yarimo‘tkazich</w:t>
                  </w:r>
                </w:p>
              </w:tc>
            </w:tr>
          </w:tbl>
          <w:p w14:paraId="05B73E52" w14:textId="77777777" w:rsidR="003F7819" w:rsidRPr="00635BBE" w:rsidRDefault="003F7819" w:rsidP="003F7819">
            <w:pPr>
              <w:rPr>
                <w:lang w:val="uz-Cyrl-UZ"/>
              </w:rPr>
            </w:pPr>
          </w:p>
          <w:p w14:paraId="61DE7A92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</w:tr>
      <w:tr w:rsidR="003F7819" w:rsidRPr="00635BBE" w14:paraId="7FDB4BBB" w14:textId="77777777" w:rsidTr="00701FC8">
        <w:tc>
          <w:tcPr>
            <w:tcW w:w="709" w:type="dxa"/>
            <w:shd w:val="clear" w:color="auto" w:fill="auto"/>
          </w:tcPr>
          <w:p w14:paraId="4046D5F3" w14:textId="77777777" w:rsidR="003F7819" w:rsidRPr="00635BBE" w:rsidRDefault="003F7819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788A9467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Kompensatsiyalangan yarimo‘tkazgich - bu</w:t>
            </w:r>
          </w:p>
        </w:tc>
        <w:tc>
          <w:tcPr>
            <w:tcW w:w="2325" w:type="dxa"/>
            <w:shd w:val="clear" w:color="auto" w:fill="auto"/>
          </w:tcPr>
          <w:p w14:paraId="776C3E68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donor kiritmalar konsentratsiyasi akseptor kirishmalar konsentratsiyasigi teng yarimo‘tkazich</w:t>
            </w:r>
          </w:p>
        </w:tc>
        <w:tc>
          <w:tcPr>
            <w:tcW w:w="1843" w:type="dxa"/>
            <w:shd w:val="clear" w:color="auto" w:fill="auto"/>
          </w:tcPr>
          <w:p w14:paraId="0EA319E4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donor kiritmali yarimo‘tkazgich</w:t>
            </w:r>
          </w:p>
        </w:tc>
        <w:tc>
          <w:tcPr>
            <w:tcW w:w="1842" w:type="dxa"/>
            <w:shd w:val="clear" w:color="auto" w:fill="auto"/>
          </w:tcPr>
          <w:p w14:paraId="2224E7EB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kiritmasiz yarimo‘tkazgich</w:t>
            </w:r>
          </w:p>
        </w:tc>
        <w:tc>
          <w:tcPr>
            <w:tcW w:w="1701" w:type="dxa"/>
            <w:shd w:val="clear" w:color="auto" w:fill="auto"/>
          </w:tcPr>
          <w:p w14:paraId="7CE1DCA9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akseptor kiritmali yarimo‘tkazgich</w:t>
            </w:r>
          </w:p>
        </w:tc>
      </w:tr>
      <w:tr w:rsidR="003F7819" w:rsidRPr="00635BBE" w14:paraId="1078CC4E" w14:textId="77777777" w:rsidTr="00701FC8">
        <w:tc>
          <w:tcPr>
            <w:tcW w:w="709" w:type="dxa"/>
            <w:shd w:val="clear" w:color="auto" w:fill="auto"/>
          </w:tcPr>
          <w:p w14:paraId="1AF54D61" w14:textId="77777777" w:rsidR="003F7819" w:rsidRPr="00635BBE" w:rsidRDefault="003F7819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4FA6533C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Donor kiritmali yarimo‘tkazgichda asosiy bo‘lmagan zaryad tashuvchilarga nimalar kiradi?</w:t>
            </w:r>
          </w:p>
        </w:tc>
        <w:tc>
          <w:tcPr>
            <w:tcW w:w="2325" w:type="dxa"/>
            <w:shd w:val="clear" w:color="auto" w:fill="auto"/>
          </w:tcPr>
          <w:p w14:paraId="3AD40C33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kovaklar</w:t>
            </w:r>
          </w:p>
        </w:tc>
        <w:tc>
          <w:tcPr>
            <w:tcW w:w="1843" w:type="dxa"/>
            <w:shd w:val="clear" w:color="auto" w:fill="auto"/>
          </w:tcPr>
          <w:p w14:paraId="73E4CD7A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k</w:t>
            </w:r>
            <w:r w:rsidRPr="00635BBE">
              <w:rPr>
                <w:lang w:val="uz-Cyrl-UZ"/>
              </w:rPr>
              <w:t>ovaklar va elektronlar</w:t>
            </w:r>
          </w:p>
        </w:tc>
        <w:tc>
          <w:tcPr>
            <w:tcW w:w="1842" w:type="dxa"/>
            <w:shd w:val="clear" w:color="auto" w:fill="auto"/>
          </w:tcPr>
          <w:p w14:paraId="2BABB011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elektronlar</w:t>
            </w:r>
          </w:p>
        </w:tc>
        <w:tc>
          <w:tcPr>
            <w:tcW w:w="1701" w:type="dxa"/>
            <w:shd w:val="clear" w:color="auto" w:fill="auto"/>
          </w:tcPr>
          <w:p w14:paraId="748E41A2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ionlar</w:t>
            </w:r>
          </w:p>
        </w:tc>
      </w:tr>
      <w:tr w:rsidR="003F7819" w:rsidRPr="00635BBE" w14:paraId="4CB36074" w14:textId="77777777" w:rsidTr="00701FC8">
        <w:tc>
          <w:tcPr>
            <w:tcW w:w="709" w:type="dxa"/>
            <w:shd w:val="clear" w:color="auto" w:fill="auto"/>
          </w:tcPr>
          <w:p w14:paraId="054287E8" w14:textId="77777777" w:rsidR="003F7819" w:rsidRPr="00635BBE" w:rsidRDefault="003F7819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64649244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Akseptor kiritmali yarimo‘tkazgichda asosiy bo‘lmagan zaryad tashuvchilarga nimalar kiradi?</w:t>
            </w:r>
          </w:p>
        </w:tc>
        <w:tc>
          <w:tcPr>
            <w:tcW w:w="2325" w:type="dxa"/>
            <w:shd w:val="clear" w:color="auto" w:fill="auto"/>
          </w:tcPr>
          <w:p w14:paraId="014C2362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elektronlar</w:t>
            </w:r>
          </w:p>
        </w:tc>
        <w:tc>
          <w:tcPr>
            <w:tcW w:w="1843" w:type="dxa"/>
            <w:shd w:val="clear" w:color="auto" w:fill="auto"/>
          </w:tcPr>
          <w:p w14:paraId="60F6108F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kovaklar va elektronlar</w:t>
            </w:r>
          </w:p>
        </w:tc>
        <w:tc>
          <w:tcPr>
            <w:tcW w:w="1842" w:type="dxa"/>
            <w:shd w:val="clear" w:color="auto" w:fill="auto"/>
          </w:tcPr>
          <w:p w14:paraId="5AE6335D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kovaklar</w:t>
            </w:r>
          </w:p>
        </w:tc>
        <w:tc>
          <w:tcPr>
            <w:tcW w:w="1701" w:type="dxa"/>
            <w:shd w:val="clear" w:color="auto" w:fill="auto"/>
          </w:tcPr>
          <w:p w14:paraId="4C4D4DED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ionlar</w:t>
            </w:r>
          </w:p>
        </w:tc>
      </w:tr>
      <w:tr w:rsidR="003F7819" w:rsidRPr="00635BBE" w14:paraId="624D9217" w14:textId="77777777" w:rsidTr="00701FC8">
        <w:tc>
          <w:tcPr>
            <w:tcW w:w="709" w:type="dxa"/>
            <w:shd w:val="clear" w:color="auto" w:fill="auto"/>
          </w:tcPr>
          <w:p w14:paraId="18881670" w14:textId="77777777" w:rsidR="003F7819" w:rsidRPr="00635BBE" w:rsidRDefault="003F7819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3</w:t>
            </w:r>
          </w:p>
        </w:tc>
        <w:tc>
          <w:tcPr>
            <w:tcW w:w="1928" w:type="dxa"/>
            <w:shd w:val="clear" w:color="auto" w:fill="auto"/>
          </w:tcPr>
          <w:p w14:paraId="37D1876D" w14:textId="77777777" w:rsidR="003F7819" w:rsidRPr="00635BBE" w:rsidRDefault="003F7819" w:rsidP="003F7819">
            <w:pPr>
              <w:rPr>
                <w:lang w:val="uz-Cyrl-UZ"/>
              </w:rPr>
            </w:pPr>
            <w:r w:rsidRPr="00635BBE">
              <w:rPr>
                <w:lang w:val="uz-Cyrl-UZ"/>
              </w:rPr>
              <w:t>Transformatorning ikkilamchi cho‘lg‘amidagi kuchlanishning ishchi U</w:t>
            </w:r>
            <w:r w:rsidRPr="00635BBE">
              <w:rPr>
                <w:vertAlign w:val="subscript"/>
                <w:lang w:val="uz-Cyrl-UZ"/>
              </w:rPr>
              <w:t>2</w:t>
            </w:r>
            <w:r w:rsidRPr="00635BBE">
              <w:rPr>
                <w:lang w:val="uz-Cyrl-UZ"/>
              </w:rPr>
              <w:t xml:space="preserve"> qiymatini, uning transformatsiya koeffitsiyenti K ni hisoblang. To‘girlangan kuchlanish U</w:t>
            </w:r>
            <w:r w:rsidRPr="00635BBE">
              <w:rPr>
                <w:vertAlign w:val="subscript"/>
                <w:lang w:val="uz-Cyrl-UZ"/>
              </w:rPr>
              <w:t>0</w:t>
            </w:r>
            <w:r w:rsidRPr="00635BBE">
              <w:rPr>
                <w:lang w:val="uz-Cyrl-UZ"/>
              </w:rPr>
              <w:t xml:space="preserve">=350 V manba </w:t>
            </w:r>
            <w:r w:rsidRPr="00635BBE">
              <w:rPr>
                <w:lang w:val="uz-Cyrl-UZ"/>
              </w:rPr>
              <w:lastRenderedPageBreak/>
              <w:t>kuchlanishi U</w:t>
            </w:r>
            <w:r w:rsidRPr="00635BBE">
              <w:rPr>
                <w:vertAlign w:val="subscript"/>
                <w:lang w:val="uz-Cyrl-UZ"/>
              </w:rPr>
              <w:t>1</w:t>
            </w:r>
            <w:r w:rsidRPr="00635BBE">
              <w:rPr>
                <w:lang w:val="uz-Cyrl-UZ"/>
              </w:rPr>
              <w:t>=127 V.</w:t>
            </w:r>
          </w:p>
          <w:p w14:paraId="7C453809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0683B080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lastRenderedPageBreak/>
              <w:t xml:space="preserve">390 </w:t>
            </w:r>
            <w:r w:rsidRPr="00635BBE">
              <w:rPr>
                <w:lang w:val="en-US"/>
              </w:rPr>
              <w:t>V</w:t>
            </w:r>
            <w:r w:rsidRPr="00635BBE">
              <w:rPr>
                <w:lang w:val="uz-Cyrl-UZ"/>
              </w:rPr>
              <w:t>, 3.1</w:t>
            </w:r>
          </w:p>
        </w:tc>
        <w:tc>
          <w:tcPr>
            <w:tcW w:w="1843" w:type="dxa"/>
            <w:shd w:val="clear" w:color="auto" w:fill="auto"/>
          </w:tcPr>
          <w:p w14:paraId="0516E277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 xml:space="preserve">350 </w:t>
            </w:r>
            <w:r w:rsidRPr="00635BBE">
              <w:rPr>
                <w:lang w:val="en-US"/>
              </w:rPr>
              <w:t>V</w:t>
            </w:r>
            <w:r w:rsidRPr="00635BBE">
              <w:rPr>
                <w:lang w:val="uz-Cyrl-UZ"/>
              </w:rPr>
              <w:t>, 3.1</w:t>
            </w:r>
          </w:p>
        </w:tc>
        <w:tc>
          <w:tcPr>
            <w:tcW w:w="1842" w:type="dxa"/>
            <w:shd w:val="clear" w:color="auto" w:fill="auto"/>
          </w:tcPr>
          <w:p w14:paraId="59FA990A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 xml:space="preserve">390 </w:t>
            </w:r>
            <w:r w:rsidRPr="00635BBE">
              <w:rPr>
                <w:lang w:val="en-US"/>
              </w:rPr>
              <w:t>V</w:t>
            </w:r>
            <w:r w:rsidRPr="00635BBE">
              <w:rPr>
                <w:lang w:val="uz-Cyrl-UZ"/>
              </w:rPr>
              <w:t>, 2.7</w:t>
            </w:r>
          </w:p>
        </w:tc>
        <w:tc>
          <w:tcPr>
            <w:tcW w:w="1701" w:type="dxa"/>
            <w:shd w:val="clear" w:color="auto" w:fill="auto"/>
          </w:tcPr>
          <w:p w14:paraId="7DCDFC1B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 xml:space="preserve">350 </w:t>
            </w:r>
            <w:r w:rsidRPr="00635BBE">
              <w:rPr>
                <w:lang w:val="en-US"/>
              </w:rPr>
              <w:t>V</w:t>
            </w:r>
            <w:r w:rsidRPr="00635BBE">
              <w:rPr>
                <w:lang w:val="uz-Cyrl-UZ"/>
              </w:rPr>
              <w:t>, 2.7</w:t>
            </w:r>
          </w:p>
        </w:tc>
      </w:tr>
      <w:tr w:rsidR="003F7819" w:rsidRPr="00635BBE" w14:paraId="2EE035BA" w14:textId="77777777" w:rsidTr="00701FC8">
        <w:tc>
          <w:tcPr>
            <w:tcW w:w="709" w:type="dxa"/>
            <w:shd w:val="clear" w:color="auto" w:fill="auto"/>
          </w:tcPr>
          <w:p w14:paraId="54EA66FA" w14:textId="77777777" w:rsidR="003F7819" w:rsidRPr="00635BBE" w:rsidRDefault="003F7819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3F7D70DE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Bir jinsli bo‘lmagan yarim o‘tkazgichning p va n – sohalarining ajralish chegarasida hajmiy zaryad qatlami hosil bo‘lishi ... qatlami</w:t>
            </w:r>
          </w:p>
        </w:tc>
        <w:tc>
          <w:tcPr>
            <w:tcW w:w="2325" w:type="dxa"/>
            <w:shd w:val="clear" w:color="auto" w:fill="auto"/>
          </w:tcPr>
          <w:p w14:paraId="4A5FCBA4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p</w:t>
            </w:r>
            <w:r w:rsidRPr="00635BBE">
              <w:rPr>
                <w:lang w:val="uz-Cyrl-UZ"/>
              </w:rPr>
              <w:t>-n o‘tish</w:t>
            </w:r>
          </w:p>
        </w:tc>
        <w:tc>
          <w:tcPr>
            <w:tcW w:w="1843" w:type="dxa"/>
            <w:shd w:val="clear" w:color="auto" w:fill="auto"/>
          </w:tcPr>
          <w:p w14:paraId="581427FF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akseptor kirishmali yarimo‘tkazgich</w:t>
            </w:r>
          </w:p>
        </w:tc>
        <w:tc>
          <w:tcPr>
            <w:tcW w:w="1842" w:type="dxa"/>
            <w:shd w:val="clear" w:color="auto" w:fill="auto"/>
          </w:tcPr>
          <w:p w14:paraId="184F3E2D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r</w:t>
            </w:r>
            <w:r w:rsidRPr="00635BBE">
              <w:rPr>
                <w:lang w:val="uz-Cyrl-UZ"/>
              </w:rPr>
              <w:t>iritmali zaryad tashuvchilar</w:t>
            </w:r>
          </w:p>
        </w:tc>
        <w:tc>
          <w:tcPr>
            <w:tcW w:w="1701" w:type="dxa"/>
            <w:shd w:val="clear" w:color="auto" w:fill="auto"/>
          </w:tcPr>
          <w:p w14:paraId="33110456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e</w:t>
            </w:r>
            <w:r w:rsidRPr="00635BBE">
              <w:rPr>
                <w:lang w:val="uz-Cyrl-UZ"/>
              </w:rPr>
              <w:t>rkin zaryad tashuvchilar</w:t>
            </w:r>
          </w:p>
        </w:tc>
      </w:tr>
      <w:tr w:rsidR="003F7819" w:rsidRPr="00635BBE" w14:paraId="76C5905C" w14:textId="77777777" w:rsidTr="00701FC8">
        <w:tc>
          <w:tcPr>
            <w:tcW w:w="709" w:type="dxa"/>
            <w:shd w:val="clear" w:color="auto" w:fill="auto"/>
          </w:tcPr>
          <w:p w14:paraId="6A79FC48" w14:textId="77777777" w:rsidR="003F7819" w:rsidRPr="00635BBE" w:rsidRDefault="003F7819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64D03C95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Asosiy bo‘lmagan zaryad tashuchilar oqimi ... ni yuzaga keltiradi</w:t>
            </w:r>
          </w:p>
        </w:tc>
        <w:tc>
          <w:tcPr>
            <w:tcW w:w="2325" w:type="dxa"/>
            <w:shd w:val="clear" w:color="auto" w:fill="auto"/>
          </w:tcPr>
          <w:p w14:paraId="23B10595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dreyf toki</w:t>
            </w:r>
          </w:p>
        </w:tc>
        <w:tc>
          <w:tcPr>
            <w:tcW w:w="1843" w:type="dxa"/>
            <w:shd w:val="clear" w:color="auto" w:fill="auto"/>
          </w:tcPr>
          <w:p w14:paraId="592FFCB8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d</w:t>
            </w:r>
            <w:r w:rsidRPr="00635BBE">
              <w:rPr>
                <w:lang w:val="uz-Cyrl-UZ"/>
              </w:rPr>
              <w:t>iffuz toki</w:t>
            </w:r>
          </w:p>
        </w:tc>
        <w:tc>
          <w:tcPr>
            <w:tcW w:w="1842" w:type="dxa"/>
            <w:shd w:val="clear" w:color="auto" w:fill="auto"/>
          </w:tcPr>
          <w:p w14:paraId="20FF05A6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e</w:t>
            </w:r>
            <w:r w:rsidRPr="00635BBE">
              <w:rPr>
                <w:lang w:val="uz-Cyrl-UZ"/>
              </w:rPr>
              <w:t>lektronlar xarakati</w:t>
            </w:r>
          </w:p>
        </w:tc>
        <w:tc>
          <w:tcPr>
            <w:tcW w:w="1701" w:type="dxa"/>
            <w:shd w:val="clear" w:color="auto" w:fill="auto"/>
          </w:tcPr>
          <w:p w14:paraId="72886CDF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k</w:t>
            </w:r>
            <w:r w:rsidRPr="00635BBE">
              <w:rPr>
                <w:lang w:val="uz-Cyrl-UZ"/>
              </w:rPr>
              <w:t>ovaklar xarakati</w:t>
            </w:r>
          </w:p>
        </w:tc>
      </w:tr>
      <w:tr w:rsidR="003F7819" w:rsidRPr="00635BBE" w14:paraId="58BC3BFE" w14:textId="77777777" w:rsidTr="00701FC8">
        <w:tc>
          <w:tcPr>
            <w:tcW w:w="709" w:type="dxa"/>
            <w:shd w:val="clear" w:color="auto" w:fill="auto"/>
          </w:tcPr>
          <w:p w14:paraId="14400240" w14:textId="77777777" w:rsidR="003F7819" w:rsidRPr="00635BBE" w:rsidRDefault="003F7819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76A30938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Asosiy  zaryad tashuchilar oqimi ... ni yuzaga keltiradi</w:t>
            </w:r>
          </w:p>
        </w:tc>
        <w:tc>
          <w:tcPr>
            <w:tcW w:w="2325" w:type="dxa"/>
            <w:shd w:val="clear" w:color="auto" w:fill="auto"/>
          </w:tcPr>
          <w:p w14:paraId="67A59D7B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d</w:t>
            </w:r>
            <w:r w:rsidRPr="00635BBE">
              <w:rPr>
                <w:lang w:val="uz-Cyrl-UZ"/>
              </w:rPr>
              <w:t>iffuz toki</w:t>
            </w:r>
          </w:p>
        </w:tc>
        <w:tc>
          <w:tcPr>
            <w:tcW w:w="1843" w:type="dxa"/>
            <w:shd w:val="clear" w:color="auto" w:fill="auto"/>
          </w:tcPr>
          <w:p w14:paraId="57976680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dreyf toki</w:t>
            </w:r>
          </w:p>
        </w:tc>
        <w:tc>
          <w:tcPr>
            <w:tcW w:w="1842" w:type="dxa"/>
            <w:shd w:val="clear" w:color="auto" w:fill="auto"/>
          </w:tcPr>
          <w:p w14:paraId="66442F23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e</w:t>
            </w:r>
            <w:r w:rsidRPr="00635BBE">
              <w:rPr>
                <w:lang w:val="uz-Cyrl-UZ"/>
              </w:rPr>
              <w:t>lektronlar xarakati</w:t>
            </w:r>
          </w:p>
        </w:tc>
        <w:tc>
          <w:tcPr>
            <w:tcW w:w="1701" w:type="dxa"/>
            <w:shd w:val="clear" w:color="auto" w:fill="auto"/>
          </w:tcPr>
          <w:p w14:paraId="60D14E78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k</w:t>
            </w:r>
            <w:r w:rsidRPr="00635BBE">
              <w:rPr>
                <w:lang w:val="uz-Cyrl-UZ"/>
              </w:rPr>
              <w:t>ovaklar xarakati</w:t>
            </w:r>
          </w:p>
        </w:tc>
      </w:tr>
      <w:tr w:rsidR="003F7819" w:rsidRPr="00635BBE" w14:paraId="7DCF4684" w14:textId="77777777" w:rsidTr="00701FC8">
        <w:tc>
          <w:tcPr>
            <w:tcW w:w="709" w:type="dxa"/>
            <w:shd w:val="clear" w:color="auto" w:fill="auto"/>
          </w:tcPr>
          <w:p w14:paraId="4856566A" w14:textId="77777777" w:rsidR="003F7819" w:rsidRPr="00635BBE" w:rsidRDefault="003F7819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333E03DD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p</w:t>
            </w:r>
            <w:r w:rsidRPr="00635BBE">
              <w:rPr>
                <w:lang w:val="uz-Cyrl-UZ"/>
              </w:rPr>
              <w:t>-n o‘tish to‘g‘ri ulanganda diffuz tokining qiymati</w:t>
            </w:r>
          </w:p>
        </w:tc>
        <w:tc>
          <w:tcPr>
            <w:tcW w:w="2325" w:type="dxa"/>
            <w:shd w:val="clear" w:color="auto" w:fill="auto"/>
          </w:tcPr>
          <w:p w14:paraId="6D270994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4"/>
                <w:sz w:val="22"/>
                <w:szCs w:val="22"/>
                <w:lang w:eastAsia="en-US"/>
              </w:rPr>
              <w:object w:dxaOrig="1560" w:dyaOrig="400" w14:anchorId="58169A14">
                <v:shape id="_x0000_i1033" type="#_x0000_t75" style="width:129.6pt;height:31.8pt" o:ole="">
                  <v:imagedata r:id="rId19" o:title=""/>
                </v:shape>
                <o:OLEObject Type="Embed" ProgID="Equation.DSMT4" ShapeID="_x0000_i1033" DrawAspect="Content" ObjectID="_1683844759" r:id="rId20"/>
              </w:object>
            </w:r>
          </w:p>
        </w:tc>
        <w:tc>
          <w:tcPr>
            <w:tcW w:w="1843" w:type="dxa"/>
            <w:shd w:val="clear" w:color="auto" w:fill="auto"/>
          </w:tcPr>
          <w:p w14:paraId="0DA759DF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4"/>
                <w:sz w:val="22"/>
                <w:szCs w:val="22"/>
                <w:lang w:eastAsia="en-US"/>
              </w:rPr>
              <w:object w:dxaOrig="1660" w:dyaOrig="400" w14:anchorId="7621DF08">
                <v:shape id="_x0000_i1034" type="#_x0000_t75" style="width:136.8pt;height:31.8pt" o:ole="">
                  <v:imagedata r:id="rId21" o:title=""/>
                </v:shape>
                <o:OLEObject Type="Embed" ProgID="Equation.DSMT4" ShapeID="_x0000_i1034" DrawAspect="Content" ObjectID="_1683844760" r:id="rId22"/>
              </w:object>
            </w:r>
          </w:p>
        </w:tc>
        <w:tc>
          <w:tcPr>
            <w:tcW w:w="1842" w:type="dxa"/>
            <w:shd w:val="clear" w:color="auto" w:fill="auto"/>
          </w:tcPr>
          <w:p w14:paraId="682F7116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4"/>
                <w:sz w:val="22"/>
                <w:szCs w:val="22"/>
                <w:lang w:eastAsia="en-US"/>
              </w:rPr>
              <w:object w:dxaOrig="1880" w:dyaOrig="400" w14:anchorId="0C763A15">
                <v:shape id="_x0000_i1035" type="#_x0000_t75" style="width:138pt;height:29.4pt" o:ole="">
                  <v:imagedata r:id="rId23" o:title=""/>
                </v:shape>
                <o:OLEObject Type="Embed" ProgID="Equation.DSMT4" ShapeID="_x0000_i1035" DrawAspect="Content" ObjectID="_1683844761" r:id="rId24"/>
              </w:object>
            </w:r>
          </w:p>
        </w:tc>
        <w:tc>
          <w:tcPr>
            <w:tcW w:w="1701" w:type="dxa"/>
            <w:shd w:val="clear" w:color="auto" w:fill="auto"/>
          </w:tcPr>
          <w:p w14:paraId="7F125838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30"/>
                <w:sz w:val="22"/>
                <w:szCs w:val="22"/>
                <w:lang w:eastAsia="en-US"/>
              </w:rPr>
              <w:object w:dxaOrig="2640" w:dyaOrig="760" w14:anchorId="2E9EFAFE">
                <v:shape id="_x0000_i1036" type="#_x0000_t75" style="width:113.4pt;height:27.6pt" o:ole="">
                  <v:imagedata r:id="rId25" o:title=""/>
                </v:shape>
                <o:OLEObject Type="Embed" ProgID="Equation.DSMT4" ShapeID="_x0000_i1036" DrawAspect="Content" ObjectID="_1683844762" r:id="rId26"/>
              </w:object>
            </w:r>
          </w:p>
        </w:tc>
      </w:tr>
      <w:tr w:rsidR="003F7819" w:rsidRPr="00635BBE" w14:paraId="6AFC64A2" w14:textId="77777777" w:rsidTr="00701FC8">
        <w:tc>
          <w:tcPr>
            <w:tcW w:w="709" w:type="dxa"/>
            <w:shd w:val="clear" w:color="auto" w:fill="auto"/>
          </w:tcPr>
          <w:p w14:paraId="13D11EA2" w14:textId="77777777" w:rsidR="003F7819" w:rsidRPr="00635BBE" w:rsidRDefault="003F7819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5890D6E3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p</w:t>
            </w:r>
            <w:r w:rsidRPr="00635BBE">
              <w:rPr>
                <w:lang w:val="uz-Cyrl-UZ"/>
              </w:rPr>
              <w:t xml:space="preserve">-n o‘tish to‘g‘ri ulanganda </w:t>
            </w:r>
            <w:r w:rsidRPr="00635BBE">
              <w:rPr>
                <w:lang w:val="en-US"/>
              </w:rPr>
              <w:t>dreyf</w:t>
            </w:r>
            <w:r w:rsidRPr="00635BBE">
              <w:rPr>
                <w:lang w:val="uz-Cyrl-UZ"/>
              </w:rPr>
              <w:t xml:space="preserve"> tokining qiymati</w:t>
            </w:r>
          </w:p>
        </w:tc>
        <w:tc>
          <w:tcPr>
            <w:tcW w:w="2325" w:type="dxa"/>
            <w:shd w:val="clear" w:color="auto" w:fill="auto"/>
          </w:tcPr>
          <w:p w14:paraId="4790987B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4"/>
                <w:sz w:val="22"/>
                <w:szCs w:val="22"/>
                <w:lang w:eastAsia="en-US"/>
              </w:rPr>
              <w:object w:dxaOrig="1660" w:dyaOrig="400" w14:anchorId="240FA111">
                <v:shape id="_x0000_i1037" type="#_x0000_t75" style="width:136.8pt;height:31.8pt" o:ole="">
                  <v:imagedata r:id="rId21" o:title=""/>
                </v:shape>
                <o:OLEObject Type="Embed" ProgID="Equation.DSMT4" ShapeID="_x0000_i1037" DrawAspect="Content" ObjectID="_1683844763" r:id="rId27"/>
              </w:object>
            </w:r>
          </w:p>
        </w:tc>
        <w:tc>
          <w:tcPr>
            <w:tcW w:w="1843" w:type="dxa"/>
            <w:shd w:val="clear" w:color="auto" w:fill="auto"/>
          </w:tcPr>
          <w:p w14:paraId="1136949B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4"/>
                <w:sz w:val="22"/>
                <w:szCs w:val="22"/>
                <w:lang w:eastAsia="en-US"/>
              </w:rPr>
              <w:object w:dxaOrig="1560" w:dyaOrig="400" w14:anchorId="06A2C4E6">
                <v:shape id="_x0000_i1038" type="#_x0000_t75" style="width:129.6pt;height:31.8pt" o:ole="">
                  <v:imagedata r:id="rId19" o:title=""/>
                </v:shape>
                <o:OLEObject Type="Embed" ProgID="Equation.DSMT4" ShapeID="_x0000_i1038" DrawAspect="Content" ObjectID="_1683844764" r:id="rId28"/>
              </w:object>
            </w:r>
          </w:p>
        </w:tc>
        <w:tc>
          <w:tcPr>
            <w:tcW w:w="1842" w:type="dxa"/>
            <w:shd w:val="clear" w:color="auto" w:fill="auto"/>
          </w:tcPr>
          <w:p w14:paraId="75EFC3B0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4"/>
                <w:sz w:val="22"/>
                <w:szCs w:val="22"/>
                <w:lang w:eastAsia="en-US"/>
              </w:rPr>
              <w:object w:dxaOrig="1880" w:dyaOrig="400" w14:anchorId="2D68561E">
                <v:shape id="_x0000_i1039" type="#_x0000_t75" style="width:138pt;height:29.4pt" o:ole="">
                  <v:imagedata r:id="rId23" o:title=""/>
                </v:shape>
                <o:OLEObject Type="Embed" ProgID="Equation.DSMT4" ShapeID="_x0000_i1039" DrawAspect="Content" ObjectID="_1683844765" r:id="rId29"/>
              </w:object>
            </w:r>
          </w:p>
        </w:tc>
        <w:tc>
          <w:tcPr>
            <w:tcW w:w="1701" w:type="dxa"/>
            <w:shd w:val="clear" w:color="auto" w:fill="auto"/>
          </w:tcPr>
          <w:p w14:paraId="0A333EC9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30"/>
                <w:sz w:val="22"/>
                <w:szCs w:val="22"/>
                <w:lang w:eastAsia="en-US"/>
              </w:rPr>
              <w:object w:dxaOrig="2640" w:dyaOrig="760" w14:anchorId="16BC76F9">
                <v:shape id="_x0000_i1040" type="#_x0000_t75" style="width:113.4pt;height:27.6pt" o:ole="">
                  <v:imagedata r:id="rId25" o:title=""/>
                </v:shape>
                <o:OLEObject Type="Embed" ProgID="Equation.DSMT4" ShapeID="_x0000_i1040" DrawAspect="Content" ObjectID="_1683844766" r:id="rId30"/>
              </w:object>
            </w:r>
          </w:p>
        </w:tc>
      </w:tr>
      <w:tr w:rsidR="003F7819" w:rsidRPr="00635BBE" w14:paraId="204B35F1" w14:textId="77777777" w:rsidTr="00701FC8">
        <w:tc>
          <w:tcPr>
            <w:tcW w:w="709" w:type="dxa"/>
            <w:shd w:val="clear" w:color="auto" w:fill="auto"/>
          </w:tcPr>
          <w:p w14:paraId="6FAD7CDB" w14:textId="77777777" w:rsidR="003F7819" w:rsidRPr="00635BBE" w:rsidRDefault="003F7819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6D9BCDE0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p-n o‘tish orqali oqayotgan tokning unga berilayot kuchlanishga bog‘liqligi... deyiladi</w:t>
            </w:r>
          </w:p>
        </w:tc>
        <w:tc>
          <w:tcPr>
            <w:tcW w:w="2325" w:type="dxa"/>
            <w:shd w:val="clear" w:color="auto" w:fill="auto"/>
          </w:tcPr>
          <w:p w14:paraId="0D35EF02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v</w:t>
            </w:r>
            <w:r w:rsidRPr="00635BBE">
              <w:rPr>
                <w:lang w:val="uz-Cyrl-UZ"/>
              </w:rPr>
              <w:t>olt-amper xarakteristika</w:t>
            </w:r>
          </w:p>
        </w:tc>
        <w:tc>
          <w:tcPr>
            <w:tcW w:w="1843" w:type="dxa"/>
            <w:shd w:val="clear" w:color="auto" w:fill="auto"/>
          </w:tcPr>
          <w:p w14:paraId="691ED11A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akseptor kirishmali yarimo‘tkazgich</w:t>
            </w:r>
          </w:p>
        </w:tc>
        <w:tc>
          <w:tcPr>
            <w:tcW w:w="1842" w:type="dxa"/>
            <w:shd w:val="clear" w:color="auto" w:fill="auto"/>
          </w:tcPr>
          <w:p w14:paraId="5E48C72F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k</w:t>
            </w:r>
            <w:r w:rsidRPr="00635BBE">
              <w:rPr>
                <w:lang w:val="uz-Cyrl-UZ"/>
              </w:rPr>
              <w:t>iritmali zaryad tashuvchilar</w:t>
            </w:r>
          </w:p>
        </w:tc>
        <w:tc>
          <w:tcPr>
            <w:tcW w:w="1701" w:type="dxa"/>
            <w:shd w:val="clear" w:color="auto" w:fill="auto"/>
          </w:tcPr>
          <w:p w14:paraId="290E2FC4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e</w:t>
            </w:r>
            <w:r w:rsidRPr="00635BBE">
              <w:rPr>
                <w:lang w:val="uz-Cyrl-UZ"/>
              </w:rPr>
              <w:t>rkin zaryad tashuvchilar</w:t>
            </w:r>
          </w:p>
        </w:tc>
      </w:tr>
      <w:tr w:rsidR="003F7819" w:rsidRPr="00635BBE" w14:paraId="6FF697D4" w14:textId="77777777" w:rsidTr="00701FC8">
        <w:tc>
          <w:tcPr>
            <w:tcW w:w="709" w:type="dxa"/>
            <w:shd w:val="clear" w:color="auto" w:fill="auto"/>
          </w:tcPr>
          <w:p w14:paraId="006119D3" w14:textId="77777777" w:rsidR="003F7819" w:rsidRPr="00635BBE" w:rsidRDefault="003F7819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3</w:t>
            </w:r>
          </w:p>
        </w:tc>
        <w:tc>
          <w:tcPr>
            <w:tcW w:w="1928" w:type="dxa"/>
            <w:shd w:val="clear" w:color="auto" w:fill="auto"/>
          </w:tcPr>
          <w:p w14:paraId="28285AC4" w14:textId="77777777" w:rsidR="003F7819" w:rsidRPr="00635BBE" w:rsidRDefault="003F7819" w:rsidP="003F7819">
            <w:pPr>
              <w:rPr>
                <w:lang w:val="uz-Cyrl-UZ"/>
              </w:rPr>
            </w:pPr>
            <w:r w:rsidRPr="00635BBE">
              <w:rPr>
                <w:lang w:val="uz-Cyrl-UZ"/>
              </w:rPr>
              <w:t>Uchta  diod parallel to‘g‘ri ulangan. Xar biridagi kuchlanish tushuvi 1,5Vni tashkil etadi. Shu kuchlanishdagi diodlar qarshiligi 1,8; 2,5; 2,2 Om. Butun zanjirdagi tokni hisoblang.</w:t>
            </w:r>
          </w:p>
          <w:p w14:paraId="2F2EE400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34EDB136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smartTag w:uri="urn:schemas-microsoft-com:office:smarttags" w:element="metricconverter">
              <w:smartTagPr>
                <w:attr w:name="ProductID" w:val="360 C"/>
              </w:smartTagPr>
              <w:r w:rsidRPr="00635BBE">
                <w:rPr>
                  <w:lang w:val="uz-Cyrl-UZ"/>
                </w:rPr>
                <w:t>2,1 A</w:t>
              </w:r>
            </w:smartTag>
          </w:p>
        </w:tc>
        <w:tc>
          <w:tcPr>
            <w:tcW w:w="1843" w:type="dxa"/>
            <w:shd w:val="clear" w:color="auto" w:fill="auto"/>
          </w:tcPr>
          <w:p w14:paraId="1DB43CF6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smartTag w:uri="urn:schemas-microsoft-com:office:smarttags" w:element="metricconverter">
              <w:smartTagPr>
                <w:attr w:name="ProductID" w:val="360 C"/>
              </w:smartTagPr>
              <w:r w:rsidRPr="00635BBE">
                <w:rPr>
                  <w:lang w:val="uz-Cyrl-UZ"/>
                </w:rPr>
                <w:t>0,25 A</w:t>
              </w:r>
            </w:smartTag>
          </w:p>
        </w:tc>
        <w:tc>
          <w:tcPr>
            <w:tcW w:w="1842" w:type="dxa"/>
            <w:shd w:val="clear" w:color="auto" w:fill="auto"/>
          </w:tcPr>
          <w:p w14:paraId="269362C4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smartTag w:uri="urn:schemas-microsoft-com:office:smarttags" w:element="metricconverter">
              <w:smartTagPr>
                <w:attr w:name="ProductID" w:val="360 C"/>
              </w:smartTagPr>
              <w:r w:rsidRPr="00635BBE">
                <w:rPr>
                  <w:lang w:val="uz-Cyrl-UZ"/>
                </w:rPr>
                <w:t>0,1 A</w:t>
              </w:r>
            </w:smartTag>
          </w:p>
        </w:tc>
        <w:tc>
          <w:tcPr>
            <w:tcW w:w="1701" w:type="dxa"/>
            <w:shd w:val="clear" w:color="auto" w:fill="auto"/>
          </w:tcPr>
          <w:p w14:paraId="7F40B1EC" w14:textId="77777777" w:rsidR="003F7819" w:rsidRPr="00635BBE" w:rsidRDefault="003F781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smartTag w:uri="urn:schemas-microsoft-com:office:smarttags" w:element="metricconverter">
              <w:smartTagPr>
                <w:attr w:name="ProductID" w:val="360 C"/>
              </w:smartTagPr>
              <w:r w:rsidRPr="00635BBE">
                <w:rPr>
                  <w:lang w:val="uz-Cyrl-UZ"/>
                </w:rPr>
                <w:t>1,5 A</w:t>
              </w:r>
            </w:smartTag>
          </w:p>
        </w:tc>
      </w:tr>
      <w:tr w:rsidR="003F7819" w:rsidRPr="00635BBE" w14:paraId="13B5469D" w14:textId="77777777" w:rsidTr="00701FC8">
        <w:tc>
          <w:tcPr>
            <w:tcW w:w="709" w:type="dxa"/>
            <w:shd w:val="clear" w:color="auto" w:fill="auto"/>
          </w:tcPr>
          <w:p w14:paraId="622B8BD6" w14:textId="77777777" w:rsidR="003F7819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3BA07945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p</w:t>
            </w:r>
            <w:r w:rsidRPr="00635BBE">
              <w:rPr>
                <w:lang w:val="uz-Cyrl-UZ"/>
              </w:rPr>
              <w:t xml:space="preserve">-n o‘tishdagi </w:t>
            </w:r>
            <w:r w:rsidRPr="00635BBE">
              <w:rPr>
                <w:lang w:val="uz-Cyrl-UZ"/>
              </w:rPr>
              <w:lastRenderedPageBreak/>
              <w:t>kuchlanish temperaturaga qanday bog‘lanishga ega?</w:t>
            </w:r>
          </w:p>
        </w:tc>
        <w:tc>
          <w:tcPr>
            <w:tcW w:w="2325" w:type="dxa"/>
            <w:shd w:val="clear" w:color="auto" w:fill="auto"/>
          </w:tcPr>
          <w:p w14:paraId="16590E75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lastRenderedPageBreak/>
              <w:t xml:space="preserve">temperatura ortishi </w:t>
            </w:r>
            <w:r w:rsidRPr="00635BBE">
              <w:rPr>
                <w:lang w:val="uz-Cyrl-UZ"/>
              </w:rPr>
              <w:lastRenderedPageBreak/>
              <w:t>bilan  p-n o‘tishdagi kuchlanish ortadi</w:t>
            </w:r>
          </w:p>
        </w:tc>
        <w:tc>
          <w:tcPr>
            <w:tcW w:w="1843" w:type="dxa"/>
            <w:shd w:val="clear" w:color="auto" w:fill="auto"/>
          </w:tcPr>
          <w:p w14:paraId="718C4F6E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lastRenderedPageBreak/>
              <w:t>p</w:t>
            </w:r>
            <w:r w:rsidRPr="00635BBE">
              <w:rPr>
                <w:lang w:val="uz-Cyrl-UZ"/>
              </w:rPr>
              <w:t xml:space="preserve">-n o‘tishdagi </w:t>
            </w:r>
            <w:r w:rsidRPr="00635BBE">
              <w:rPr>
                <w:lang w:val="uz-Cyrl-UZ"/>
              </w:rPr>
              <w:lastRenderedPageBreak/>
              <w:t>kuchlanish temperaturaga bog‘liq emas</w:t>
            </w:r>
          </w:p>
        </w:tc>
        <w:tc>
          <w:tcPr>
            <w:tcW w:w="1842" w:type="dxa"/>
            <w:shd w:val="clear" w:color="auto" w:fill="auto"/>
          </w:tcPr>
          <w:p w14:paraId="2ED02041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lastRenderedPageBreak/>
              <w:t xml:space="preserve">temperatura </w:t>
            </w:r>
            <w:r w:rsidRPr="00635BBE">
              <w:rPr>
                <w:lang w:val="uz-Cyrl-UZ"/>
              </w:rPr>
              <w:lastRenderedPageBreak/>
              <w:t>ortishi bilan  p-n o‘tishdagi kuchlanish kamayadi</w:t>
            </w:r>
          </w:p>
        </w:tc>
        <w:tc>
          <w:tcPr>
            <w:tcW w:w="1701" w:type="dxa"/>
            <w:shd w:val="clear" w:color="auto" w:fill="auto"/>
          </w:tcPr>
          <w:p w14:paraId="017229AB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lastRenderedPageBreak/>
              <w:t xml:space="preserve">temperatura </w:t>
            </w:r>
            <w:r w:rsidRPr="00635BBE">
              <w:rPr>
                <w:lang w:val="uz-Cyrl-UZ"/>
              </w:rPr>
              <w:lastRenderedPageBreak/>
              <w:t>ortishi bilan  p-n o‘tishdagi kuchlanish o‘zgarmaydi</w:t>
            </w:r>
          </w:p>
        </w:tc>
      </w:tr>
      <w:tr w:rsidR="003F7819" w:rsidRPr="00635BBE" w14:paraId="0B12F43D" w14:textId="77777777" w:rsidTr="00701FC8">
        <w:tc>
          <w:tcPr>
            <w:tcW w:w="709" w:type="dxa"/>
            <w:shd w:val="clear" w:color="auto" w:fill="auto"/>
          </w:tcPr>
          <w:p w14:paraId="2C629F13" w14:textId="77777777" w:rsidR="003F7819" w:rsidRPr="00635BBE" w:rsidRDefault="003F7819" w:rsidP="00635BBE">
            <w:pPr>
              <w:jc w:val="both"/>
              <w:rPr>
                <w:lang w:val="uz-Cyrl-UZ"/>
              </w:rPr>
            </w:pPr>
          </w:p>
          <w:p w14:paraId="5E7D570F" w14:textId="77777777" w:rsidR="003F7819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0981B0A8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iCs/>
                <w:lang w:val="uz-Cyrl-UZ"/>
              </w:rPr>
              <w:t>Real diod tuzilmasi idellashtirilgan p-n o‘tishdan nimasi bilan   farq qiladi ?</w:t>
            </w:r>
          </w:p>
        </w:tc>
        <w:tc>
          <w:tcPr>
            <w:tcW w:w="2325" w:type="dxa"/>
            <w:shd w:val="clear" w:color="auto" w:fill="auto"/>
          </w:tcPr>
          <w:p w14:paraId="4F62E2DD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Bunday o‘tishda  p va n-sohalarning hajmiy qarshiligi nolga teng va tok o‘tish vaqtida p-n o‘tishda rekombinatsiya jarayoni sodir bo‘lmaydi deb hisoblanadi.</w:t>
            </w:r>
          </w:p>
        </w:tc>
        <w:tc>
          <w:tcPr>
            <w:tcW w:w="1843" w:type="dxa"/>
            <w:shd w:val="clear" w:color="auto" w:fill="auto"/>
          </w:tcPr>
          <w:p w14:paraId="1FA61D37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iCs/>
                <w:lang w:val="uz-Cyrl-UZ"/>
              </w:rPr>
              <w:t>p-n o‘tishdagi va tashqi kuchlanish  U0 orasidagi farqni hisobga oluvchi  o‘zgartirish kiritiladi</w:t>
            </w:r>
          </w:p>
        </w:tc>
        <w:tc>
          <w:tcPr>
            <w:tcW w:w="1842" w:type="dxa"/>
            <w:shd w:val="clear" w:color="auto" w:fill="auto"/>
          </w:tcPr>
          <w:p w14:paraId="42BB9428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Farq qilmaydi</w:t>
            </w:r>
          </w:p>
        </w:tc>
        <w:tc>
          <w:tcPr>
            <w:tcW w:w="1701" w:type="dxa"/>
            <w:shd w:val="clear" w:color="auto" w:fill="auto"/>
          </w:tcPr>
          <w:p w14:paraId="312F9FD1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iCs/>
                <w:lang w:val="uz-Cyrl-UZ"/>
              </w:rPr>
              <w:t>p-n o‘tishdagi va tashqi kuchlanish  U0 orasidagi farq hisobga olinmaydi</w:t>
            </w:r>
          </w:p>
        </w:tc>
      </w:tr>
      <w:tr w:rsidR="003F7819" w:rsidRPr="00635BBE" w14:paraId="58328DCF" w14:textId="77777777" w:rsidTr="00701FC8">
        <w:tc>
          <w:tcPr>
            <w:tcW w:w="709" w:type="dxa"/>
            <w:shd w:val="clear" w:color="auto" w:fill="auto"/>
          </w:tcPr>
          <w:p w14:paraId="71307D6E" w14:textId="77777777" w:rsidR="003F7819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6C48EAC8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iCs/>
                <w:lang w:val="uz-Cyrl-UZ"/>
              </w:rPr>
              <w:t>Real diod uchun tok kuchining kuchlanishga bog‘liqlik tenglamasi</w:t>
            </w:r>
          </w:p>
        </w:tc>
        <w:tc>
          <w:tcPr>
            <w:tcW w:w="2325" w:type="dxa"/>
            <w:shd w:val="clear" w:color="auto" w:fill="auto"/>
          </w:tcPr>
          <w:p w14:paraId="4463E461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4"/>
                <w:sz w:val="22"/>
                <w:szCs w:val="22"/>
                <w:lang w:eastAsia="en-US"/>
              </w:rPr>
              <w:object w:dxaOrig="1880" w:dyaOrig="400" w14:anchorId="572CD92A">
                <v:shape id="_x0000_i1041" type="#_x0000_t75" style="width:159.6pt;height:31.8pt" o:ole="">
                  <v:imagedata r:id="rId31" o:title=""/>
                </v:shape>
                <o:OLEObject Type="Embed" ProgID="Equation.DSMT4" ShapeID="_x0000_i1041" DrawAspect="Content" ObjectID="_1683844767" r:id="rId32"/>
              </w:object>
            </w:r>
          </w:p>
        </w:tc>
        <w:tc>
          <w:tcPr>
            <w:tcW w:w="1843" w:type="dxa"/>
            <w:shd w:val="clear" w:color="auto" w:fill="auto"/>
          </w:tcPr>
          <w:p w14:paraId="473D4277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4"/>
                <w:sz w:val="22"/>
                <w:szCs w:val="22"/>
                <w:lang w:eastAsia="en-US"/>
              </w:rPr>
              <w:object w:dxaOrig="1660" w:dyaOrig="400" w14:anchorId="6E940EA0">
                <v:shape id="_x0000_i1042" type="#_x0000_t75" style="width:136.8pt;height:31.8pt" o:ole="">
                  <v:imagedata r:id="rId21" o:title=""/>
                </v:shape>
                <o:OLEObject Type="Embed" ProgID="Equation.DSMT4" ShapeID="_x0000_i1042" DrawAspect="Content" ObjectID="_1683844768" r:id="rId33"/>
              </w:object>
            </w:r>
          </w:p>
        </w:tc>
        <w:tc>
          <w:tcPr>
            <w:tcW w:w="1842" w:type="dxa"/>
            <w:shd w:val="clear" w:color="auto" w:fill="auto"/>
          </w:tcPr>
          <w:p w14:paraId="142BB848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4"/>
                <w:sz w:val="22"/>
                <w:szCs w:val="22"/>
                <w:lang w:eastAsia="en-US"/>
              </w:rPr>
              <w:object w:dxaOrig="1560" w:dyaOrig="400" w14:anchorId="4101FF52">
                <v:shape id="_x0000_i1043" type="#_x0000_t75" style="width:129.6pt;height:31.8pt" o:ole="">
                  <v:imagedata r:id="rId19" o:title=""/>
                </v:shape>
                <o:OLEObject Type="Embed" ProgID="Equation.DSMT4" ShapeID="_x0000_i1043" DrawAspect="Content" ObjectID="_1683844769" r:id="rId34"/>
              </w:object>
            </w:r>
          </w:p>
        </w:tc>
        <w:tc>
          <w:tcPr>
            <w:tcW w:w="1701" w:type="dxa"/>
            <w:shd w:val="clear" w:color="auto" w:fill="auto"/>
          </w:tcPr>
          <w:p w14:paraId="6C496EF5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4"/>
                <w:sz w:val="22"/>
                <w:szCs w:val="22"/>
                <w:lang w:eastAsia="en-US"/>
              </w:rPr>
              <w:object w:dxaOrig="1880" w:dyaOrig="400" w14:anchorId="04ACB58C">
                <v:shape id="_x0000_i1044" type="#_x0000_t75" style="width:138pt;height:29.4pt" o:ole="">
                  <v:imagedata r:id="rId23" o:title=""/>
                </v:shape>
                <o:OLEObject Type="Embed" ProgID="Equation.DSMT4" ShapeID="_x0000_i1044" DrawAspect="Content" ObjectID="_1683844770" r:id="rId35"/>
              </w:object>
            </w:r>
          </w:p>
        </w:tc>
      </w:tr>
      <w:tr w:rsidR="003F7819" w:rsidRPr="00635BBE" w14:paraId="7663B71F" w14:textId="77777777" w:rsidTr="00701FC8">
        <w:tc>
          <w:tcPr>
            <w:tcW w:w="709" w:type="dxa"/>
            <w:shd w:val="clear" w:color="auto" w:fill="auto"/>
          </w:tcPr>
          <w:p w14:paraId="2677321D" w14:textId="77777777" w:rsidR="003F7819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45CA5C4D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iCs/>
                <w:lang w:val="en-US"/>
              </w:rPr>
              <w:t>Ideal</w:t>
            </w:r>
            <w:r w:rsidRPr="00635BBE">
              <w:rPr>
                <w:iCs/>
                <w:lang w:val="uz-Cyrl-UZ"/>
              </w:rPr>
              <w:t xml:space="preserve"> diod uchun tok kuchining kuchlanishga bog‘liqlik tenglamasi</w:t>
            </w:r>
          </w:p>
        </w:tc>
        <w:tc>
          <w:tcPr>
            <w:tcW w:w="2325" w:type="dxa"/>
            <w:shd w:val="clear" w:color="auto" w:fill="auto"/>
          </w:tcPr>
          <w:p w14:paraId="7F43C0AC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4"/>
                <w:sz w:val="22"/>
                <w:szCs w:val="22"/>
                <w:lang w:eastAsia="en-US"/>
              </w:rPr>
              <w:object w:dxaOrig="1880" w:dyaOrig="400" w14:anchorId="70BD7DA5">
                <v:shape id="_x0000_i1045" type="#_x0000_t75" style="width:138pt;height:29.4pt" o:ole="">
                  <v:imagedata r:id="rId23" o:title=""/>
                </v:shape>
                <o:OLEObject Type="Embed" ProgID="Equation.DSMT4" ShapeID="_x0000_i1045" DrawAspect="Content" ObjectID="_1683844771" r:id="rId36"/>
              </w:object>
            </w:r>
          </w:p>
        </w:tc>
        <w:tc>
          <w:tcPr>
            <w:tcW w:w="1843" w:type="dxa"/>
            <w:shd w:val="clear" w:color="auto" w:fill="auto"/>
          </w:tcPr>
          <w:p w14:paraId="65438A5B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4"/>
                <w:sz w:val="22"/>
                <w:szCs w:val="22"/>
                <w:lang w:eastAsia="en-US"/>
              </w:rPr>
              <w:object w:dxaOrig="1660" w:dyaOrig="400" w14:anchorId="308A0F37">
                <v:shape id="_x0000_i1046" type="#_x0000_t75" style="width:136.8pt;height:31.8pt" o:ole="">
                  <v:imagedata r:id="rId21" o:title=""/>
                </v:shape>
                <o:OLEObject Type="Embed" ProgID="Equation.DSMT4" ShapeID="_x0000_i1046" DrawAspect="Content" ObjectID="_1683844772" r:id="rId37"/>
              </w:object>
            </w:r>
          </w:p>
        </w:tc>
        <w:tc>
          <w:tcPr>
            <w:tcW w:w="1842" w:type="dxa"/>
            <w:shd w:val="clear" w:color="auto" w:fill="auto"/>
          </w:tcPr>
          <w:p w14:paraId="6B1FB945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4"/>
                <w:sz w:val="22"/>
                <w:szCs w:val="22"/>
                <w:lang w:eastAsia="en-US"/>
              </w:rPr>
              <w:object w:dxaOrig="1560" w:dyaOrig="400" w14:anchorId="3B767697">
                <v:shape id="_x0000_i1047" type="#_x0000_t75" style="width:129.6pt;height:31.8pt" o:ole="">
                  <v:imagedata r:id="rId19" o:title=""/>
                </v:shape>
                <o:OLEObject Type="Embed" ProgID="Equation.DSMT4" ShapeID="_x0000_i1047" DrawAspect="Content" ObjectID="_1683844773" r:id="rId38"/>
              </w:object>
            </w:r>
          </w:p>
        </w:tc>
        <w:tc>
          <w:tcPr>
            <w:tcW w:w="1701" w:type="dxa"/>
            <w:shd w:val="clear" w:color="auto" w:fill="auto"/>
          </w:tcPr>
          <w:p w14:paraId="3B1381B4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4"/>
                <w:sz w:val="22"/>
                <w:szCs w:val="22"/>
                <w:lang w:eastAsia="en-US"/>
              </w:rPr>
              <w:object w:dxaOrig="1880" w:dyaOrig="400" w14:anchorId="4AB04EE1">
                <v:shape id="_x0000_i1048" type="#_x0000_t75" style="width:159.6pt;height:31.8pt" o:ole="">
                  <v:imagedata r:id="rId31" o:title=""/>
                </v:shape>
                <o:OLEObject Type="Embed" ProgID="Equation.DSMT4" ShapeID="_x0000_i1048" DrawAspect="Content" ObjectID="_1683844774" r:id="rId39"/>
              </w:object>
            </w:r>
          </w:p>
        </w:tc>
      </w:tr>
      <w:tr w:rsidR="003F7819" w:rsidRPr="00635BBE" w14:paraId="6E6E820E" w14:textId="77777777" w:rsidTr="00701FC8">
        <w:tc>
          <w:tcPr>
            <w:tcW w:w="709" w:type="dxa"/>
            <w:shd w:val="clear" w:color="auto" w:fill="auto"/>
          </w:tcPr>
          <w:p w14:paraId="6A750D35" w14:textId="77777777" w:rsidR="003F7819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2788884A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iCs/>
                <w:lang w:val="uz-Cyrl-UZ"/>
              </w:rPr>
              <w:t>p-n o‘tishning qanday sig‘imlari mavjud?</w:t>
            </w:r>
          </w:p>
        </w:tc>
        <w:tc>
          <w:tcPr>
            <w:tcW w:w="2325" w:type="dxa"/>
            <w:shd w:val="clear" w:color="auto" w:fill="auto"/>
          </w:tcPr>
          <w:p w14:paraId="3BE15726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diffuziya va to‘siq</w:t>
            </w:r>
          </w:p>
        </w:tc>
        <w:tc>
          <w:tcPr>
            <w:tcW w:w="1843" w:type="dxa"/>
            <w:shd w:val="clear" w:color="auto" w:fill="auto"/>
          </w:tcPr>
          <w:p w14:paraId="4ED92598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diffuziya</w:t>
            </w:r>
          </w:p>
        </w:tc>
        <w:tc>
          <w:tcPr>
            <w:tcW w:w="1842" w:type="dxa"/>
            <w:shd w:val="clear" w:color="auto" w:fill="auto"/>
          </w:tcPr>
          <w:p w14:paraId="7B841B6C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to‘siq</w:t>
            </w:r>
          </w:p>
        </w:tc>
        <w:tc>
          <w:tcPr>
            <w:tcW w:w="1701" w:type="dxa"/>
            <w:shd w:val="clear" w:color="auto" w:fill="auto"/>
          </w:tcPr>
          <w:p w14:paraId="161CEAF5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d</w:t>
            </w:r>
            <w:r w:rsidRPr="00635BBE">
              <w:rPr>
                <w:lang w:val="uz-Cyrl-UZ"/>
              </w:rPr>
              <w:t>iffuziya va dreyf</w:t>
            </w:r>
          </w:p>
        </w:tc>
      </w:tr>
      <w:tr w:rsidR="003F7819" w:rsidRPr="00635BBE" w14:paraId="7600B891" w14:textId="77777777" w:rsidTr="00701FC8">
        <w:tc>
          <w:tcPr>
            <w:tcW w:w="709" w:type="dxa"/>
            <w:shd w:val="clear" w:color="auto" w:fill="auto"/>
          </w:tcPr>
          <w:p w14:paraId="2080571D" w14:textId="77777777" w:rsidR="003F7819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769AA91B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iCs/>
                <w:lang w:val="uz-Cyrl-UZ"/>
              </w:rPr>
              <w:t>Shottki to‘siqli diodlar qanday tuzilishga ega?</w:t>
            </w:r>
          </w:p>
        </w:tc>
        <w:tc>
          <w:tcPr>
            <w:tcW w:w="2325" w:type="dxa"/>
            <w:shd w:val="clear" w:color="auto" w:fill="auto"/>
          </w:tcPr>
          <w:p w14:paraId="26566C24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Metallni yarim o‘tkazgich bilan kontakti natijasida hosil qilinadi</w:t>
            </w:r>
          </w:p>
        </w:tc>
        <w:tc>
          <w:tcPr>
            <w:tcW w:w="1843" w:type="dxa"/>
            <w:shd w:val="clear" w:color="auto" w:fill="auto"/>
          </w:tcPr>
          <w:p w14:paraId="5C7F7A51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Yarim o‘tkazgichni yarim o‘tkazgich bilan kontakti natijasida hosil qilinadi</w:t>
            </w:r>
          </w:p>
        </w:tc>
        <w:tc>
          <w:tcPr>
            <w:tcW w:w="1842" w:type="dxa"/>
            <w:shd w:val="clear" w:color="auto" w:fill="auto"/>
          </w:tcPr>
          <w:p w14:paraId="21845C14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metallni metall bilan kontakti natijasida hosil qilinadi</w:t>
            </w:r>
          </w:p>
        </w:tc>
        <w:tc>
          <w:tcPr>
            <w:tcW w:w="1701" w:type="dxa"/>
            <w:shd w:val="clear" w:color="auto" w:fill="auto"/>
          </w:tcPr>
          <w:p w14:paraId="6DCD3F42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Dielektrikni yarim o‘tkazgich bilan kontakti natijasida hosil qilinadi</w:t>
            </w:r>
          </w:p>
        </w:tc>
      </w:tr>
      <w:tr w:rsidR="003F7819" w:rsidRPr="00635BBE" w14:paraId="55ED4114" w14:textId="77777777" w:rsidTr="00701FC8">
        <w:tc>
          <w:tcPr>
            <w:tcW w:w="709" w:type="dxa"/>
            <w:shd w:val="clear" w:color="auto" w:fill="auto"/>
          </w:tcPr>
          <w:p w14:paraId="14B57A9B" w14:textId="77777777" w:rsidR="003F7819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112D3D64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bCs/>
                <w:iCs/>
                <w:lang w:val="uz-Cyrl-UZ"/>
              </w:rPr>
              <w:t>Stabilitron  bu-</w:t>
            </w:r>
          </w:p>
        </w:tc>
        <w:tc>
          <w:tcPr>
            <w:tcW w:w="2325" w:type="dxa"/>
            <w:shd w:val="clear" w:color="auto" w:fill="auto"/>
          </w:tcPr>
          <w:p w14:paraId="0F98D7D5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yarim o‘tkazgichli diod bo‘lib, uning ishlash prinsipi p-n o‘tishga teskari kuchlanish berilganda elektr teshilish sohasida tokning keskin ortishi kuchlanishning uncha katta bo‘lmagan o‘zgarishiga olib kelishiga asoslangan</w:t>
            </w:r>
          </w:p>
        </w:tc>
        <w:tc>
          <w:tcPr>
            <w:tcW w:w="1843" w:type="dxa"/>
            <w:shd w:val="clear" w:color="auto" w:fill="auto"/>
          </w:tcPr>
          <w:p w14:paraId="759CCA30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kuchlanish manbai  o‘zgaruvchan kuchlanishini o‘zgarmasga o‘girishda qo‘llaniladi</w:t>
            </w:r>
          </w:p>
        </w:tc>
        <w:tc>
          <w:tcPr>
            <w:tcW w:w="1842" w:type="dxa"/>
            <w:shd w:val="clear" w:color="auto" w:fill="auto"/>
          </w:tcPr>
          <w:p w14:paraId="1B057C0A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elektr yordamida boshqariladigan sig‘im sifatida qo‘llanishga mo‘ljallangan</w:t>
            </w:r>
          </w:p>
        </w:tc>
        <w:tc>
          <w:tcPr>
            <w:tcW w:w="1701" w:type="dxa"/>
            <w:shd w:val="clear" w:color="auto" w:fill="auto"/>
          </w:tcPr>
          <w:p w14:paraId="3C7454FD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qo‘zg‘otilgan yarim o‘tkazgich asosida loyihalangan yarim o‘tkazgichli asbob</w:t>
            </w:r>
          </w:p>
        </w:tc>
      </w:tr>
      <w:tr w:rsidR="003F7819" w:rsidRPr="00635BBE" w14:paraId="2A648234" w14:textId="77777777" w:rsidTr="00701FC8">
        <w:tc>
          <w:tcPr>
            <w:tcW w:w="709" w:type="dxa"/>
            <w:shd w:val="clear" w:color="auto" w:fill="auto"/>
          </w:tcPr>
          <w:p w14:paraId="09E68DEF" w14:textId="77777777" w:rsidR="003F7819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6CDFD25A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bCs/>
                <w:iCs/>
                <w:lang w:val="uz-Cyrl-UZ"/>
              </w:rPr>
              <w:t>To‘g‘rilovchi diod  bu-</w:t>
            </w:r>
          </w:p>
        </w:tc>
        <w:tc>
          <w:tcPr>
            <w:tcW w:w="2325" w:type="dxa"/>
            <w:shd w:val="clear" w:color="auto" w:fill="auto"/>
          </w:tcPr>
          <w:p w14:paraId="6195C04D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 xml:space="preserve">kuchlanish manbai  o‘zgaruvchan kuchlanishini o‘zgarmasga o‘girishda qo‘llaniladigan </w:t>
            </w:r>
            <w:r w:rsidRPr="00635BBE">
              <w:rPr>
                <w:lang w:val="uz-Cyrl-UZ"/>
              </w:rPr>
              <w:lastRenderedPageBreak/>
              <w:t>yarimo‘tkazgichli asbob</w:t>
            </w:r>
          </w:p>
        </w:tc>
        <w:tc>
          <w:tcPr>
            <w:tcW w:w="1843" w:type="dxa"/>
            <w:shd w:val="clear" w:color="auto" w:fill="auto"/>
          </w:tcPr>
          <w:p w14:paraId="48FF42AF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lastRenderedPageBreak/>
              <w:t xml:space="preserve">yarim o‘tkazgichli diod bo‘lib, uning ishlash prinsipi p-n o‘tishga teskari </w:t>
            </w:r>
            <w:r w:rsidRPr="00635BBE">
              <w:rPr>
                <w:lang w:val="uz-Cyrl-UZ"/>
              </w:rPr>
              <w:lastRenderedPageBreak/>
              <w:t>kuchlanish berilganda elektr teshilish sohasida tokning keskin ortishi kuchlanishning uncha katta bo‘lmagan o‘zgarishiga olib kelishiga asoslangan</w:t>
            </w:r>
          </w:p>
        </w:tc>
        <w:tc>
          <w:tcPr>
            <w:tcW w:w="1842" w:type="dxa"/>
            <w:shd w:val="clear" w:color="auto" w:fill="auto"/>
          </w:tcPr>
          <w:p w14:paraId="03ADFEF5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lastRenderedPageBreak/>
              <w:t>elektr yordamida boshqariladigan sig‘im sifatida qo‘llanishga mo‘ljallangan</w:t>
            </w:r>
          </w:p>
        </w:tc>
        <w:tc>
          <w:tcPr>
            <w:tcW w:w="1701" w:type="dxa"/>
            <w:shd w:val="clear" w:color="auto" w:fill="auto"/>
          </w:tcPr>
          <w:p w14:paraId="451AA624" w14:textId="77777777" w:rsidR="003F7819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 xml:space="preserve">qo‘zg‘otilgan yarim o‘tkazgich asosida loyihalangan yarim </w:t>
            </w:r>
            <w:r w:rsidRPr="00635BBE">
              <w:rPr>
                <w:lang w:val="uz-Cyrl-UZ"/>
              </w:rPr>
              <w:lastRenderedPageBreak/>
              <w:t>o‘tkazgichli asbob</w:t>
            </w:r>
          </w:p>
        </w:tc>
      </w:tr>
      <w:tr w:rsidR="004A2E91" w:rsidRPr="00635BBE" w14:paraId="16F8A89F" w14:textId="77777777" w:rsidTr="00701FC8">
        <w:tc>
          <w:tcPr>
            <w:tcW w:w="709" w:type="dxa"/>
            <w:shd w:val="clear" w:color="auto" w:fill="auto"/>
          </w:tcPr>
          <w:p w14:paraId="6CE3D789" w14:textId="77777777" w:rsidR="004A2E91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lastRenderedPageBreak/>
              <w:t>2</w:t>
            </w:r>
          </w:p>
        </w:tc>
        <w:tc>
          <w:tcPr>
            <w:tcW w:w="1928" w:type="dxa"/>
            <w:shd w:val="clear" w:color="auto" w:fill="auto"/>
          </w:tcPr>
          <w:p w14:paraId="7BD08A04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bCs/>
                <w:iCs/>
                <w:lang w:val="uz-Cyrl-UZ"/>
              </w:rPr>
              <w:t>Tunnel diodi  bu-</w:t>
            </w:r>
          </w:p>
        </w:tc>
        <w:tc>
          <w:tcPr>
            <w:tcW w:w="2325" w:type="dxa"/>
            <w:shd w:val="clear" w:color="auto" w:fill="auto"/>
          </w:tcPr>
          <w:p w14:paraId="0A4BC759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qo‘zg‘otilgan yarim o‘tkazgich asosida loyihalangan yarim o‘tkazgichli asbob</w:t>
            </w:r>
          </w:p>
        </w:tc>
        <w:tc>
          <w:tcPr>
            <w:tcW w:w="1843" w:type="dxa"/>
            <w:shd w:val="clear" w:color="auto" w:fill="auto"/>
          </w:tcPr>
          <w:p w14:paraId="182B599B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elektr yordamida boshqariladigan sig‘im sifatida qo‘llanishga mo‘ljallangan</w:t>
            </w:r>
          </w:p>
        </w:tc>
        <w:tc>
          <w:tcPr>
            <w:tcW w:w="1842" w:type="dxa"/>
            <w:shd w:val="clear" w:color="auto" w:fill="auto"/>
          </w:tcPr>
          <w:p w14:paraId="52195298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yarim o‘tkazgichli diod bo‘lib, uning ishlash prinsipi p-n o‘tishga teskari kuchlanish berilganda elektr teshilish sohasida tokning keskin ortishi kuchlanishning uncha katta bo‘lmagan o‘zgarishiga olib kelishiga asoslangan</w:t>
            </w:r>
          </w:p>
        </w:tc>
        <w:tc>
          <w:tcPr>
            <w:tcW w:w="1701" w:type="dxa"/>
            <w:shd w:val="clear" w:color="auto" w:fill="auto"/>
          </w:tcPr>
          <w:p w14:paraId="30826F68" w14:textId="77777777" w:rsidR="004A2E91" w:rsidRPr="00635BBE" w:rsidRDefault="004A2E91" w:rsidP="00635BBE">
            <w:pPr>
              <w:rPr>
                <w:lang w:val="uz-Cyrl-UZ"/>
              </w:rPr>
            </w:pPr>
            <w:r w:rsidRPr="00635BBE">
              <w:rPr>
                <w:lang w:val="uz-Cyrl-UZ"/>
              </w:rPr>
              <w:t>kuchlanish manbai  o‘zgaruvchan kuchlanishini o‘zgarmasga o‘girishda qo‘llaniladigan yarimo‘tkazgichli asbob</w:t>
            </w:r>
          </w:p>
        </w:tc>
      </w:tr>
      <w:tr w:rsidR="004A2E91" w:rsidRPr="00635BBE" w14:paraId="08A7D123" w14:textId="77777777" w:rsidTr="00701FC8">
        <w:tc>
          <w:tcPr>
            <w:tcW w:w="709" w:type="dxa"/>
            <w:shd w:val="clear" w:color="auto" w:fill="auto"/>
          </w:tcPr>
          <w:p w14:paraId="5C69AC4F" w14:textId="77777777" w:rsidR="004A2E91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5D0436A7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bCs/>
                <w:iCs/>
                <w:lang w:val="uz-Cyrl-UZ"/>
              </w:rPr>
              <w:t>Varikap  bu-</w:t>
            </w:r>
          </w:p>
        </w:tc>
        <w:tc>
          <w:tcPr>
            <w:tcW w:w="2325" w:type="dxa"/>
            <w:shd w:val="clear" w:color="auto" w:fill="auto"/>
          </w:tcPr>
          <w:p w14:paraId="05B18A59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elektr yordamida boshqariladigan sig‘im sifatida qo‘llanishga mo‘ljallangan yarimo‘tkazgichli diod</w:t>
            </w:r>
          </w:p>
        </w:tc>
        <w:tc>
          <w:tcPr>
            <w:tcW w:w="1843" w:type="dxa"/>
            <w:shd w:val="clear" w:color="auto" w:fill="auto"/>
          </w:tcPr>
          <w:p w14:paraId="07153E78" w14:textId="77777777" w:rsidR="004A2E91" w:rsidRPr="00635BBE" w:rsidRDefault="004A2E91" w:rsidP="00635BBE">
            <w:pPr>
              <w:rPr>
                <w:i/>
                <w:lang w:val="uz-Cyrl-UZ"/>
              </w:rPr>
            </w:pPr>
            <w:r w:rsidRPr="00635BBE">
              <w:rPr>
                <w:lang w:val="uz-Cyrl-UZ"/>
              </w:rPr>
              <w:t>yarim o‘tkazgichli diod bo‘lib, uning ishlash prinsipi p-n o‘tishga teskari kuchlanish berilganda elektr teshilish sohasida tokning keskin ortishi kuchlanishning uncha katta bo‘lmagan o‘zgarishiga olib kelishiga asoslangan</w:t>
            </w:r>
          </w:p>
        </w:tc>
        <w:tc>
          <w:tcPr>
            <w:tcW w:w="1842" w:type="dxa"/>
            <w:shd w:val="clear" w:color="auto" w:fill="auto"/>
          </w:tcPr>
          <w:p w14:paraId="550A35AB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kuchlanish manbai  o‘zgaruvchan kuchlanishini o‘zgarmasga o‘girishda qo‘llaniladigan yarimo‘tkazgichli asbob</w:t>
            </w:r>
          </w:p>
        </w:tc>
        <w:tc>
          <w:tcPr>
            <w:tcW w:w="1701" w:type="dxa"/>
            <w:shd w:val="clear" w:color="auto" w:fill="auto"/>
          </w:tcPr>
          <w:p w14:paraId="03B9C42E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qo‘zg‘otilgan yarim o‘tkazgich asosida loyihalangan yarim o‘tkazgichli asbob</w:t>
            </w:r>
          </w:p>
        </w:tc>
      </w:tr>
      <w:tr w:rsidR="004A2E91" w:rsidRPr="00635BBE" w14:paraId="6807BC28" w14:textId="77777777" w:rsidTr="00701FC8">
        <w:tc>
          <w:tcPr>
            <w:tcW w:w="709" w:type="dxa"/>
            <w:shd w:val="clear" w:color="auto" w:fill="auto"/>
          </w:tcPr>
          <w:p w14:paraId="290ED693" w14:textId="77777777" w:rsidR="004A2E91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394A9B59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Stabilitronning qo‘llanilishi</w:t>
            </w:r>
          </w:p>
        </w:tc>
        <w:tc>
          <w:tcPr>
            <w:tcW w:w="2325" w:type="dxa"/>
            <w:shd w:val="clear" w:color="auto" w:fill="auto"/>
          </w:tcPr>
          <w:p w14:paraId="7E3665EB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sxemalarda kuchlanishni barqarorlash uchun</w:t>
            </w:r>
          </w:p>
        </w:tc>
        <w:tc>
          <w:tcPr>
            <w:tcW w:w="1843" w:type="dxa"/>
            <w:shd w:val="clear" w:color="auto" w:fill="auto"/>
          </w:tcPr>
          <w:p w14:paraId="07F0D83E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tebranma konturlarni chastotasini elektron qayta sozlashda</w:t>
            </w:r>
          </w:p>
        </w:tc>
        <w:tc>
          <w:tcPr>
            <w:tcW w:w="1842" w:type="dxa"/>
            <w:shd w:val="clear" w:color="auto" w:fill="auto"/>
          </w:tcPr>
          <w:p w14:paraId="3DA47D58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e</w:t>
            </w:r>
            <w:r w:rsidRPr="00635BBE">
              <w:rPr>
                <w:lang w:val="uz-Cyrl-UZ"/>
              </w:rPr>
              <w:t>lektr signallarni yorug‘lik signallarga aylantirish uchun</w:t>
            </w:r>
          </w:p>
        </w:tc>
        <w:tc>
          <w:tcPr>
            <w:tcW w:w="1701" w:type="dxa"/>
            <w:shd w:val="clear" w:color="auto" w:fill="auto"/>
          </w:tcPr>
          <w:p w14:paraId="6A6962FF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y</w:t>
            </w:r>
            <w:r w:rsidRPr="00635BBE">
              <w:rPr>
                <w:lang w:val="uz-Cyrl-UZ"/>
              </w:rPr>
              <w:t>orug‘lik signallarini elektr signallarga aylantirish uchun</w:t>
            </w:r>
          </w:p>
        </w:tc>
      </w:tr>
      <w:tr w:rsidR="004A2E91" w:rsidRPr="00635BBE" w14:paraId="39A03944" w14:textId="77777777" w:rsidTr="00701FC8">
        <w:tc>
          <w:tcPr>
            <w:tcW w:w="709" w:type="dxa"/>
            <w:shd w:val="clear" w:color="auto" w:fill="auto"/>
          </w:tcPr>
          <w:p w14:paraId="0BCA3D7A" w14:textId="77777777" w:rsidR="004A2E91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68A516DB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 xml:space="preserve">Varikapning </w:t>
            </w:r>
            <w:r w:rsidRPr="00635BBE">
              <w:rPr>
                <w:lang w:val="uz-Cyrl-UZ"/>
              </w:rPr>
              <w:lastRenderedPageBreak/>
              <w:t>qo‘llanilishi</w:t>
            </w:r>
          </w:p>
        </w:tc>
        <w:tc>
          <w:tcPr>
            <w:tcW w:w="2325" w:type="dxa"/>
            <w:shd w:val="clear" w:color="auto" w:fill="auto"/>
          </w:tcPr>
          <w:p w14:paraId="206ACFD7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lastRenderedPageBreak/>
              <w:t xml:space="preserve">tebranma konturlarni </w:t>
            </w:r>
            <w:r w:rsidRPr="00635BBE">
              <w:rPr>
                <w:lang w:val="uz-Cyrl-UZ"/>
              </w:rPr>
              <w:lastRenderedPageBreak/>
              <w:t>chastotasini elektron qayta sozlashda</w:t>
            </w:r>
          </w:p>
        </w:tc>
        <w:tc>
          <w:tcPr>
            <w:tcW w:w="1843" w:type="dxa"/>
            <w:shd w:val="clear" w:color="auto" w:fill="auto"/>
          </w:tcPr>
          <w:p w14:paraId="3CB41D62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lastRenderedPageBreak/>
              <w:t xml:space="preserve">sxemalarda </w:t>
            </w:r>
            <w:r w:rsidRPr="00635BBE">
              <w:rPr>
                <w:lang w:val="uz-Cyrl-UZ"/>
              </w:rPr>
              <w:lastRenderedPageBreak/>
              <w:t>kuchlanishni barqarorlash uchun</w:t>
            </w:r>
          </w:p>
        </w:tc>
        <w:tc>
          <w:tcPr>
            <w:tcW w:w="1842" w:type="dxa"/>
            <w:shd w:val="clear" w:color="auto" w:fill="auto"/>
          </w:tcPr>
          <w:p w14:paraId="64D80DDE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lastRenderedPageBreak/>
              <w:t>e</w:t>
            </w:r>
            <w:r w:rsidRPr="00635BBE">
              <w:rPr>
                <w:lang w:val="uz-Cyrl-UZ"/>
              </w:rPr>
              <w:t xml:space="preserve">lektr signallarni </w:t>
            </w:r>
            <w:r w:rsidRPr="00635BBE">
              <w:rPr>
                <w:lang w:val="uz-Cyrl-UZ"/>
              </w:rPr>
              <w:lastRenderedPageBreak/>
              <w:t>yorug‘lik signallarga aylantirish uchun</w:t>
            </w:r>
          </w:p>
        </w:tc>
        <w:tc>
          <w:tcPr>
            <w:tcW w:w="1701" w:type="dxa"/>
            <w:shd w:val="clear" w:color="auto" w:fill="auto"/>
          </w:tcPr>
          <w:p w14:paraId="4F98F29C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lastRenderedPageBreak/>
              <w:t>y</w:t>
            </w:r>
            <w:r w:rsidRPr="00635BBE">
              <w:rPr>
                <w:lang w:val="uz-Cyrl-UZ"/>
              </w:rPr>
              <w:t xml:space="preserve">orug‘lik </w:t>
            </w:r>
            <w:r w:rsidRPr="00635BBE">
              <w:rPr>
                <w:lang w:val="uz-Cyrl-UZ"/>
              </w:rPr>
              <w:lastRenderedPageBreak/>
              <w:t>signallarini elektr signallarga aylantirish uchun</w:t>
            </w:r>
          </w:p>
        </w:tc>
      </w:tr>
      <w:tr w:rsidR="004A2E91" w:rsidRPr="00635BBE" w14:paraId="771A050D" w14:textId="77777777" w:rsidTr="00701FC8">
        <w:tc>
          <w:tcPr>
            <w:tcW w:w="709" w:type="dxa"/>
            <w:shd w:val="clear" w:color="auto" w:fill="auto"/>
          </w:tcPr>
          <w:p w14:paraId="52C1C370" w14:textId="77777777" w:rsidR="004A2E91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lastRenderedPageBreak/>
              <w:t>2</w:t>
            </w:r>
          </w:p>
        </w:tc>
        <w:tc>
          <w:tcPr>
            <w:tcW w:w="1928" w:type="dxa"/>
            <w:shd w:val="clear" w:color="auto" w:fill="auto"/>
          </w:tcPr>
          <w:p w14:paraId="6E738271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Yarim o‘tkazgichli to‘g‘rilagich diodning sxemada shartli belgilanishini ko‘rsating</w:t>
            </w:r>
          </w:p>
        </w:tc>
        <w:tc>
          <w:tcPr>
            <w:tcW w:w="2325" w:type="dxa"/>
            <w:shd w:val="clear" w:color="auto" w:fill="auto"/>
          </w:tcPr>
          <w:p w14:paraId="60601253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sz w:val="22"/>
                <w:szCs w:val="22"/>
                <w:lang w:eastAsia="en-US"/>
              </w:rPr>
              <w:object w:dxaOrig="5295" w:dyaOrig="2505" w14:anchorId="68CEE747">
                <v:shape id="_x0000_i1049" type="#_x0000_t75" style="width:63.6pt;height:30pt" o:ole="">
                  <v:imagedata r:id="rId40" o:title=""/>
                </v:shape>
                <o:OLEObject Type="Embed" ProgID="PBrush" ShapeID="_x0000_i1049" DrawAspect="Content" ObjectID="_1683844775" r:id="rId41"/>
              </w:object>
            </w:r>
          </w:p>
        </w:tc>
        <w:tc>
          <w:tcPr>
            <w:tcW w:w="1843" w:type="dxa"/>
            <w:shd w:val="clear" w:color="auto" w:fill="auto"/>
          </w:tcPr>
          <w:p w14:paraId="60ABDBEF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sz w:val="22"/>
                <w:szCs w:val="22"/>
                <w:lang w:eastAsia="en-US"/>
              </w:rPr>
              <w:object w:dxaOrig="2940" w:dyaOrig="2595" w14:anchorId="648B6AF4">
                <v:shape id="_x0000_i1050" type="#_x0000_t75" style="width:33.6pt;height:30pt" o:ole="">
                  <v:imagedata r:id="rId42" o:title=""/>
                </v:shape>
                <o:OLEObject Type="Embed" ProgID="PBrush" ShapeID="_x0000_i1050" DrawAspect="Content" ObjectID="_1683844776" r:id="rId43"/>
              </w:object>
            </w:r>
          </w:p>
        </w:tc>
        <w:tc>
          <w:tcPr>
            <w:tcW w:w="1842" w:type="dxa"/>
            <w:shd w:val="clear" w:color="auto" w:fill="auto"/>
          </w:tcPr>
          <w:p w14:paraId="3C213B3D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sz w:val="22"/>
                <w:szCs w:val="22"/>
                <w:lang w:eastAsia="en-US"/>
              </w:rPr>
              <w:object w:dxaOrig="3225" w:dyaOrig="2730" w14:anchorId="5392FC83">
                <v:shape id="_x0000_i1051" type="#_x0000_t75" style="width:33.6pt;height:27.6pt" o:ole="">
                  <v:imagedata r:id="rId44" o:title=""/>
                </v:shape>
                <o:OLEObject Type="Embed" ProgID="PBrush" ShapeID="_x0000_i1051" DrawAspect="Content" ObjectID="_1683844777" r:id="rId45"/>
              </w:object>
            </w:r>
          </w:p>
        </w:tc>
        <w:tc>
          <w:tcPr>
            <w:tcW w:w="1701" w:type="dxa"/>
            <w:shd w:val="clear" w:color="auto" w:fill="auto"/>
          </w:tcPr>
          <w:p w14:paraId="61EA5DB6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sz w:val="22"/>
                <w:szCs w:val="22"/>
                <w:lang w:eastAsia="en-US"/>
              </w:rPr>
              <w:object w:dxaOrig="4575" w:dyaOrig="4335" w14:anchorId="48EE20AE">
                <v:shape id="_x0000_i1052" type="#_x0000_t75" style="width:45.6pt;height:43.2pt" o:ole="">
                  <v:imagedata r:id="rId46" o:title=""/>
                </v:shape>
                <o:OLEObject Type="Embed" ProgID="PBrush" ShapeID="_x0000_i1052" DrawAspect="Content" ObjectID="_1683844778" r:id="rId47"/>
              </w:object>
            </w:r>
          </w:p>
        </w:tc>
      </w:tr>
      <w:tr w:rsidR="004A2E91" w:rsidRPr="00635BBE" w14:paraId="11D63551" w14:textId="77777777" w:rsidTr="00701FC8">
        <w:tc>
          <w:tcPr>
            <w:tcW w:w="709" w:type="dxa"/>
            <w:shd w:val="clear" w:color="auto" w:fill="auto"/>
          </w:tcPr>
          <w:p w14:paraId="3C40C02E" w14:textId="77777777" w:rsidR="004A2E91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1B197350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Stabilitronning sxemada shartli belgilanishini ko‘rsating</w:t>
            </w:r>
          </w:p>
        </w:tc>
        <w:tc>
          <w:tcPr>
            <w:tcW w:w="2325" w:type="dxa"/>
            <w:shd w:val="clear" w:color="auto" w:fill="auto"/>
          </w:tcPr>
          <w:p w14:paraId="3A698C4B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sz w:val="22"/>
                <w:szCs w:val="22"/>
                <w:lang w:eastAsia="en-US"/>
              </w:rPr>
              <w:object w:dxaOrig="2940" w:dyaOrig="2595" w14:anchorId="72688D0C">
                <v:shape id="_x0000_i1053" type="#_x0000_t75" style="width:33.6pt;height:30pt" o:ole="">
                  <v:imagedata r:id="rId42" o:title=""/>
                </v:shape>
                <o:OLEObject Type="Embed" ProgID="PBrush" ShapeID="_x0000_i1053" DrawAspect="Content" ObjectID="_1683844779" r:id="rId48"/>
              </w:object>
            </w:r>
          </w:p>
        </w:tc>
        <w:tc>
          <w:tcPr>
            <w:tcW w:w="1843" w:type="dxa"/>
            <w:shd w:val="clear" w:color="auto" w:fill="auto"/>
          </w:tcPr>
          <w:p w14:paraId="7E37F6FA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sz w:val="22"/>
                <w:szCs w:val="22"/>
                <w:lang w:eastAsia="en-US"/>
              </w:rPr>
              <w:object w:dxaOrig="5295" w:dyaOrig="2505" w14:anchorId="2FF7FD65">
                <v:shape id="_x0000_i1054" type="#_x0000_t75" style="width:63.6pt;height:30pt" o:ole="">
                  <v:imagedata r:id="rId40" o:title=""/>
                </v:shape>
                <o:OLEObject Type="Embed" ProgID="PBrush" ShapeID="_x0000_i1054" DrawAspect="Content" ObjectID="_1683844780" r:id="rId49"/>
              </w:object>
            </w:r>
            <w:r w:rsidRPr="00635BBE">
              <w:rPr>
                <w:sz w:val="22"/>
                <w:szCs w:val="22"/>
                <w:lang w:eastAsia="en-US"/>
              </w:rPr>
              <w:t xml:space="preserve"> </w:t>
            </w:r>
          </w:p>
        </w:tc>
        <w:tc>
          <w:tcPr>
            <w:tcW w:w="1842" w:type="dxa"/>
            <w:shd w:val="clear" w:color="auto" w:fill="auto"/>
          </w:tcPr>
          <w:p w14:paraId="440ADDF0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sz w:val="22"/>
                <w:szCs w:val="22"/>
                <w:lang w:eastAsia="en-US"/>
              </w:rPr>
              <w:object w:dxaOrig="3225" w:dyaOrig="2730" w14:anchorId="57C0E53B">
                <v:shape id="_x0000_i1055" type="#_x0000_t75" style="width:33.6pt;height:27.6pt" o:ole="">
                  <v:imagedata r:id="rId44" o:title=""/>
                </v:shape>
                <o:OLEObject Type="Embed" ProgID="PBrush" ShapeID="_x0000_i1055" DrawAspect="Content" ObjectID="_1683844781" r:id="rId50"/>
              </w:object>
            </w:r>
          </w:p>
        </w:tc>
        <w:tc>
          <w:tcPr>
            <w:tcW w:w="1701" w:type="dxa"/>
            <w:shd w:val="clear" w:color="auto" w:fill="auto"/>
          </w:tcPr>
          <w:p w14:paraId="6FF1299C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sz w:val="22"/>
                <w:szCs w:val="22"/>
                <w:lang w:eastAsia="en-US"/>
              </w:rPr>
              <w:object w:dxaOrig="4575" w:dyaOrig="4335" w14:anchorId="1E26E499">
                <v:shape id="_x0000_i1056" type="#_x0000_t75" style="width:45.6pt;height:43.2pt" o:ole="">
                  <v:imagedata r:id="rId46" o:title=""/>
                </v:shape>
                <o:OLEObject Type="Embed" ProgID="PBrush" ShapeID="_x0000_i1056" DrawAspect="Content" ObjectID="_1683844782" r:id="rId51"/>
              </w:object>
            </w:r>
          </w:p>
        </w:tc>
      </w:tr>
      <w:tr w:rsidR="004A2E91" w:rsidRPr="00635BBE" w14:paraId="69B54115" w14:textId="77777777" w:rsidTr="00701FC8">
        <w:tc>
          <w:tcPr>
            <w:tcW w:w="709" w:type="dxa"/>
            <w:shd w:val="clear" w:color="auto" w:fill="auto"/>
          </w:tcPr>
          <w:p w14:paraId="61C830C7" w14:textId="77777777" w:rsidR="004A2E91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58041FA7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Varikapning sxemada shartli belgilanishini ko‘rsating</w:t>
            </w:r>
          </w:p>
        </w:tc>
        <w:tc>
          <w:tcPr>
            <w:tcW w:w="2325" w:type="dxa"/>
            <w:shd w:val="clear" w:color="auto" w:fill="auto"/>
          </w:tcPr>
          <w:p w14:paraId="313F2FF2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sz w:val="22"/>
                <w:szCs w:val="22"/>
                <w:lang w:eastAsia="en-US"/>
              </w:rPr>
              <w:object w:dxaOrig="3225" w:dyaOrig="2730" w14:anchorId="551C8517">
                <v:shape id="_x0000_i1057" type="#_x0000_t75" style="width:33.6pt;height:27.6pt" o:ole="">
                  <v:imagedata r:id="rId44" o:title=""/>
                </v:shape>
                <o:OLEObject Type="Embed" ProgID="PBrush" ShapeID="_x0000_i1057" DrawAspect="Content" ObjectID="_1683844783" r:id="rId52"/>
              </w:object>
            </w:r>
          </w:p>
        </w:tc>
        <w:tc>
          <w:tcPr>
            <w:tcW w:w="1843" w:type="dxa"/>
            <w:shd w:val="clear" w:color="auto" w:fill="auto"/>
          </w:tcPr>
          <w:p w14:paraId="601F2E6E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sz w:val="22"/>
                <w:szCs w:val="22"/>
                <w:lang w:eastAsia="en-US"/>
              </w:rPr>
              <w:object w:dxaOrig="5295" w:dyaOrig="2505" w14:anchorId="422AB672">
                <v:shape id="_x0000_i1058" type="#_x0000_t75" style="width:63.6pt;height:30pt" o:ole="">
                  <v:imagedata r:id="rId40" o:title=""/>
                </v:shape>
                <o:OLEObject Type="Embed" ProgID="PBrush" ShapeID="_x0000_i1058" DrawAspect="Content" ObjectID="_1683844784" r:id="rId53"/>
              </w:object>
            </w:r>
          </w:p>
        </w:tc>
        <w:tc>
          <w:tcPr>
            <w:tcW w:w="1842" w:type="dxa"/>
            <w:shd w:val="clear" w:color="auto" w:fill="auto"/>
          </w:tcPr>
          <w:p w14:paraId="274511CC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sz w:val="22"/>
                <w:szCs w:val="22"/>
                <w:lang w:eastAsia="en-US"/>
              </w:rPr>
              <w:object w:dxaOrig="2940" w:dyaOrig="2595" w14:anchorId="7BA60D40">
                <v:shape id="_x0000_i1059" type="#_x0000_t75" style="width:33.6pt;height:30pt" o:ole="">
                  <v:imagedata r:id="rId42" o:title=""/>
                </v:shape>
                <o:OLEObject Type="Embed" ProgID="PBrush" ShapeID="_x0000_i1059" DrawAspect="Content" ObjectID="_1683844785" r:id="rId54"/>
              </w:object>
            </w:r>
          </w:p>
        </w:tc>
        <w:tc>
          <w:tcPr>
            <w:tcW w:w="1701" w:type="dxa"/>
            <w:shd w:val="clear" w:color="auto" w:fill="auto"/>
          </w:tcPr>
          <w:p w14:paraId="1FC87ECD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sz w:val="22"/>
                <w:szCs w:val="22"/>
                <w:lang w:eastAsia="en-US"/>
              </w:rPr>
              <w:object w:dxaOrig="4575" w:dyaOrig="4335" w14:anchorId="2C574849">
                <v:shape id="_x0000_i1060" type="#_x0000_t75" style="width:45.6pt;height:43.2pt" o:ole="">
                  <v:imagedata r:id="rId46" o:title=""/>
                </v:shape>
                <o:OLEObject Type="Embed" ProgID="PBrush" ShapeID="_x0000_i1060" DrawAspect="Content" ObjectID="_1683844786" r:id="rId55"/>
              </w:object>
            </w:r>
          </w:p>
        </w:tc>
      </w:tr>
      <w:tr w:rsidR="004A2E91" w:rsidRPr="00635BBE" w14:paraId="0F15B5CF" w14:textId="77777777" w:rsidTr="00701FC8">
        <w:tc>
          <w:tcPr>
            <w:tcW w:w="709" w:type="dxa"/>
            <w:shd w:val="clear" w:color="auto" w:fill="auto"/>
          </w:tcPr>
          <w:p w14:paraId="698EAED3" w14:textId="77777777" w:rsidR="004A2E91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21D5B995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bCs/>
                <w:iCs/>
                <w:lang w:val="uz-Cyrl-UZ"/>
              </w:rPr>
              <w:t>Qaysi diod turi generatsiyalovchi diod bo‘ladi?</w:t>
            </w:r>
          </w:p>
        </w:tc>
        <w:tc>
          <w:tcPr>
            <w:tcW w:w="2325" w:type="dxa"/>
            <w:shd w:val="clear" w:color="auto" w:fill="auto"/>
          </w:tcPr>
          <w:p w14:paraId="1F3D564F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gann diodi</w:t>
            </w:r>
          </w:p>
        </w:tc>
        <w:tc>
          <w:tcPr>
            <w:tcW w:w="1843" w:type="dxa"/>
            <w:shd w:val="clear" w:color="auto" w:fill="auto"/>
          </w:tcPr>
          <w:p w14:paraId="0F24CBA0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y</w:t>
            </w:r>
            <w:r w:rsidRPr="00635BBE">
              <w:rPr>
                <w:lang w:val="uz-Cyrl-UZ"/>
              </w:rPr>
              <w:t>orug‘lik diodi</w:t>
            </w:r>
          </w:p>
        </w:tc>
        <w:tc>
          <w:tcPr>
            <w:tcW w:w="1842" w:type="dxa"/>
            <w:shd w:val="clear" w:color="auto" w:fill="auto"/>
          </w:tcPr>
          <w:p w14:paraId="11A47213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fotodiod</w:t>
            </w:r>
          </w:p>
        </w:tc>
        <w:tc>
          <w:tcPr>
            <w:tcW w:w="1701" w:type="dxa"/>
            <w:shd w:val="clear" w:color="auto" w:fill="auto"/>
          </w:tcPr>
          <w:p w14:paraId="6CB8F82D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varikap</w:t>
            </w:r>
          </w:p>
        </w:tc>
      </w:tr>
      <w:tr w:rsidR="004A2E91" w:rsidRPr="00635BBE" w14:paraId="03D79B0A" w14:textId="77777777" w:rsidTr="00701FC8">
        <w:tc>
          <w:tcPr>
            <w:tcW w:w="709" w:type="dxa"/>
            <w:shd w:val="clear" w:color="auto" w:fill="auto"/>
          </w:tcPr>
          <w:p w14:paraId="4EEC898F" w14:textId="77777777" w:rsidR="004A2E91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6366181A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Diodning ideallashgan VAX kasi…. e’tiborga olmaydi</w:t>
            </w:r>
          </w:p>
        </w:tc>
        <w:tc>
          <w:tcPr>
            <w:tcW w:w="2325" w:type="dxa"/>
            <w:shd w:val="clear" w:color="auto" w:fill="auto"/>
          </w:tcPr>
          <w:p w14:paraId="5EB77F86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diod ikkala bazasi qarshiligini</w:t>
            </w:r>
          </w:p>
        </w:tc>
        <w:tc>
          <w:tcPr>
            <w:tcW w:w="1843" w:type="dxa"/>
            <w:shd w:val="clear" w:color="auto" w:fill="auto"/>
          </w:tcPr>
          <w:p w14:paraId="40A42EF7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tok hosil bo‘lishiga diod  r- n o‘tishining qo‘shgan hissasini</w:t>
            </w:r>
          </w:p>
        </w:tc>
        <w:tc>
          <w:tcPr>
            <w:tcW w:w="1842" w:type="dxa"/>
            <w:shd w:val="clear" w:color="auto" w:fill="auto"/>
          </w:tcPr>
          <w:p w14:paraId="75AA9A29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diod n – bazasi qarshiligini</w:t>
            </w:r>
          </w:p>
        </w:tc>
        <w:tc>
          <w:tcPr>
            <w:tcW w:w="1701" w:type="dxa"/>
            <w:shd w:val="clear" w:color="auto" w:fill="auto"/>
          </w:tcPr>
          <w:p w14:paraId="2CE90E55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 xml:space="preserve">diod </w:t>
            </w:r>
            <w:r w:rsidRPr="00635BBE">
              <w:rPr>
                <w:lang w:val="en-US"/>
              </w:rPr>
              <w:t>p</w:t>
            </w:r>
            <w:r w:rsidRPr="00635BBE">
              <w:rPr>
                <w:lang w:val="uz-Cyrl-UZ"/>
              </w:rPr>
              <w:t>-bazasi qarshiligini</w:t>
            </w:r>
          </w:p>
        </w:tc>
      </w:tr>
      <w:tr w:rsidR="004A2E91" w:rsidRPr="00635BBE" w14:paraId="5316A5AB" w14:textId="77777777" w:rsidTr="00701FC8">
        <w:tc>
          <w:tcPr>
            <w:tcW w:w="709" w:type="dxa"/>
            <w:shd w:val="clear" w:color="auto" w:fill="auto"/>
          </w:tcPr>
          <w:p w14:paraId="01637F0A" w14:textId="77777777" w:rsidR="004A2E91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610D6325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p</w:t>
            </w:r>
            <w:r w:rsidRPr="00635BBE">
              <w:rPr>
                <w:lang w:val="uz-Cyrl-UZ"/>
              </w:rPr>
              <w:t>- n o‘tishning to‘siq sig‘imini hisoblash formulasini ko‘rsatin</w:t>
            </w:r>
          </w:p>
        </w:tc>
        <w:tc>
          <w:tcPr>
            <w:tcW w:w="2325" w:type="dxa"/>
            <w:shd w:val="clear" w:color="auto" w:fill="auto"/>
          </w:tcPr>
          <w:p w14:paraId="59A16B57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64"/>
                <w:sz w:val="22"/>
                <w:szCs w:val="22"/>
                <w:lang w:eastAsia="en-US"/>
              </w:rPr>
              <w:object w:dxaOrig="2260" w:dyaOrig="1080" w14:anchorId="2B7CF20F">
                <v:shape id="_x0000_i1061" type="#_x0000_t75" style="width:120pt;height:48pt" o:ole="">
                  <v:imagedata r:id="rId56" o:title=""/>
                </v:shape>
                <o:OLEObject Type="Embed" ProgID="Equation.DSMT4" ShapeID="_x0000_i1061" DrawAspect="Content" ObjectID="_1683844787" r:id="rId57"/>
              </w:object>
            </w:r>
          </w:p>
        </w:tc>
        <w:tc>
          <w:tcPr>
            <w:tcW w:w="1843" w:type="dxa"/>
            <w:shd w:val="clear" w:color="auto" w:fill="auto"/>
          </w:tcPr>
          <w:p w14:paraId="209FD94D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24"/>
                <w:sz w:val="22"/>
                <w:szCs w:val="22"/>
                <w:lang w:eastAsia="en-US"/>
              </w:rPr>
              <w:object w:dxaOrig="940" w:dyaOrig="620" w14:anchorId="735F059C">
                <v:shape id="_x0000_i1062" type="#_x0000_t75" style="width:74.4pt;height:36pt" o:ole="">
                  <v:imagedata r:id="rId58" o:title=""/>
                </v:shape>
                <o:OLEObject Type="Embed" ProgID="Equation.DSMT4" ShapeID="_x0000_i1062" DrawAspect="Content" ObjectID="_1683844788" r:id="rId59"/>
              </w:object>
            </w:r>
          </w:p>
        </w:tc>
        <w:tc>
          <w:tcPr>
            <w:tcW w:w="1842" w:type="dxa"/>
            <w:shd w:val="clear" w:color="auto" w:fill="auto"/>
          </w:tcPr>
          <w:p w14:paraId="2F6019A5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32"/>
                <w:sz w:val="22"/>
                <w:szCs w:val="22"/>
                <w:lang w:eastAsia="en-US"/>
              </w:rPr>
              <w:object w:dxaOrig="1900" w:dyaOrig="760" w14:anchorId="1F671B8C">
                <v:shape id="_x0000_i1063" type="#_x0000_t75" style="width:102.6pt;height:35.4pt" o:ole="">
                  <v:imagedata r:id="rId60" o:title=""/>
                </v:shape>
                <o:OLEObject Type="Embed" ProgID="Equation.DSMT4" ShapeID="_x0000_i1063" DrawAspect="Content" ObjectID="_1683844789" r:id="rId61"/>
              </w:object>
            </w:r>
          </w:p>
        </w:tc>
        <w:tc>
          <w:tcPr>
            <w:tcW w:w="1701" w:type="dxa"/>
            <w:shd w:val="clear" w:color="auto" w:fill="auto"/>
          </w:tcPr>
          <w:p w14:paraId="14C48B09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4"/>
                <w:sz w:val="22"/>
                <w:szCs w:val="22"/>
                <w:lang w:eastAsia="en-US"/>
              </w:rPr>
              <w:object w:dxaOrig="1400" w:dyaOrig="400" w14:anchorId="519896A9">
                <v:shape id="_x0000_i1064" type="#_x0000_t75" style="width:93pt;height:25.2pt" o:ole="">
                  <v:imagedata r:id="rId62" o:title=""/>
                </v:shape>
                <o:OLEObject Type="Embed" ProgID="Equation.DSMT4" ShapeID="_x0000_i1064" DrawAspect="Content" ObjectID="_1683844790" r:id="rId63"/>
              </w:object>
            </w:r>
          </w:p>
        </w:tc>
      </w:tr>
      <w:tr w:rsidR="004A2E91" w:rsidRPr="00635BBE" w14:paraId="09994C79" w14:textId="77777777" w:rsidTr="00701FC8">
        <w:tc>
          <w:tcPr>
            <w:tcW w:w="709" w:type="dxa"/>
            <w:shd w:val="clear" w:color="auto" w:fill="auto"/>
          </w:tcPr>
          <w:p w14:paraId="26DE8350" w14:textId="77777777" w:rsidR="004A2E91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41606702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p</w:t>
            </w:r>
            <w:r w:rsidRPr="00635BBE">
              <w:rPr>
                <w:lang w:val="uz-Cyrl-UZ"/>
              </w:rPr>
              <w:t>- n o‘tishning diffuz sig‘imini hisoblash formulasini ko‘rsatin</w:t>
            </w:r>
          </w:p>
        </w:tc>
        <w:tc>
          <w:tcPr>
            <w:tcW w:w="2325" w:type="dxa"/>
            <w:shd w:val="clear" w:color="auto" w:fill="auto"/>
          </w:tcPr>
          <w:p w14:paraId="2A5C947D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24"/>
              </w:rPr>
              <w:object w:dxaOrig="940" w:dyaOrig="620" w14:anchorId="65D8B233">
                <v:shape id="_x0000_i1065" type="#_x0000_t75" style="width:74.4pt;height:36pt" o:ole="">
                  <v:imagedata r:id="rId58" o:title=""/>
                </v:shape>
                <o:OLEObject Type="Embed" ProgID="Equation.DSMT4" ShapeID="_x0000_i1065" DrawAspect="Content" ObjectID="_1683844791" r:id="rId64"/>
              </w:object>
            </w:r>
          </w:p>
        </w:tc>
        <w:tc>
          <w:tcPr>
            <w:tcW w:w="1843" w:type="dxa"/>
            <w:shd w:val="clear" w:color="auto" w:fill="auto"/>
          </w:tcPr>
          <w:p w14:paraId="3CB9544E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64"/>
              </w:rPr>
              <w:object w:dxaOrig="2260" w:dyaOrig="1080" w14:anchorId="45394271">
                <v:shape id="_x0000_i1066" type="#_x0000_t75" style="width:120pt;height:48pt" o:ole="">
                  <v:imagedata r:id="rId56" o:title=""/>
                </v:shape>
                <o:OLEObject Type="Embed" ProgID="Equation.DSMT4" ShapeID="_x0000_i1066" DrawAspect="Content" ObjectID="_1683844792" r:id="rId65"/>
              </w:object>
            </w:r>
          </w:p>
        </w:tc>
        <w:tc>
          <w:tcPr>
            <w:tcW w:w="1842" w:type="dxa"/>
            <w:shd w:val="clear" w:color="auto" w:fill="auto"/>
          </w:tcPr>
          <w:p w14:paraId="2CE40675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32"/>
              </w:rPr>
              <w:object w:dxaOrig="1900" w:dyaOrig="760" w14:anchorId="40B6C2D1">
                <v:shape id="_x0000_i1067" type="#_x0000_t75" style="width:102.6pt;height:35.4pt" o:ole="">
                  <v:imagedata r:id="rId60" o:title=""/>
                </v:shape>
                <o:OLEObject Type="Embed" ProgID="Equation.DSMT4" ShapeID="_x0000_i1067" DrawAspect="Content" ObjectID="_1683844793" r:id="rId66"/>
              </w:object>
            </w:r>
          </w:p>
        </w:tc>
        <w:tc>
          <w:tcPr>
            <w:tcW w:w="1701" w:type="dxa"/>
            <w:shd w:val="clear" w:color="auto" w:fill="auto"/>
          </w:tcPr>
          <w:p w14:paraId="42D89357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4"/>
              </w:rPr>
              <w:object w:dxaOrig="1400" w:dyaOrig="400" w14:anchorId="3E5C96A1">
                <v:shape id="_x0000_i1068" type="#_x0000_t75" style="width:93pt;height:25.2pt" o:ole="">
                  <v:imagedata r:id="rId62" o:title=""/>
                </v:shape>
                <o:OLEObject Type="Embed" ProgID="Equation.DSMT4" ShapeID="_x0000_i1068" DrawAspect="Content" ObjectID="_1683844794" r:id="rId67"/>
              </w:object>
            </w:r>
          </w:p>
        </w:tc>
      </w:tr>
      <w:tr w:rsidR="004A2E91" w:rsidRPr="00635BBE" w14:paraId="5A7003E2" w14:textId="77777777" w:rsidTr="00701FC8">
        <w:tc>
          <w:tcPr>
            <w:tcW w:w="709" w:type="dxa"/>
            <w:shd w:val="clear" w:color="auto" w:fill="auto"/>
          </w:tcPr>
          <w:p w14:paraId="59176598" w14:textId="77777777" w:rsidR="004A2E91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71A1556D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Optoelektronika –</w:t>
            </w:r>
          </w:p>
        </w:tc>
        <w:tc>
          <w:tcPr>
            <w:tcW w:w="2325" w:type="dxa"/>
            <w:shd w:val="clear" w:color="auto" w:fill="auto"/>
          </w:tcPr>
          <w:p w14:paraId="5557354D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 xml:space="preserve">elektronikaning bir bo‘limi bo‘lib, axborotni qabul qilish, uzatish va qayta ishlash jarayonlari yorug‘lik signallarini elektr signallarga aylantirish va aksinchaga asoslangan qurilmlarni nazariyasi va amaliyotini </w:t>
            </w:r>
            <w:r w:rsidRPr="00635BBE">
              <w:rPr>
                <w:lang w:val="uz-Cyrl-UZ"/>
              </w:rPr>
              <w:lastRenderedPageBreak/>
              <w:t>o‘rganadi.</w:t>
            </w:r>
          </w:p>
        </w:tc>
        <w:tc>
          <w:tcPr>
            <w:tcW w:w="1843" w:type="dxa"/>
            <w:shd w:val="clear" w:color="auto" w:fill="auto"/>
          </w:tcPr>
          <w:p w14:paraId="0DA4AACF" w14:textId="77777777" w:rsidR="004A2E91" w:rsidRPr="00635BBE" w:rsidRDefault="004A2E91" w:rsidP="00635BBE">
            <w:pPr>
              <w:ind w:hanging="8"/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lastRenderedPageBreak/>
              <w:t>elektronlarni elektr maydoni bilan ta’sirini va axborot uzatish, qayta ishlash va saqlashda qo‘llaniladigan elektron asbob va qurilmalarni yaratish usullarini o‘rganish bilan shug‘ullanadigan fan</w:t>
            </w:r>
          </w:p>
        </w:tc>
        <w:tc>
          <w:tcPr>
            <w:tcW w:w="1842" w:type="dxa"/>
            <w:shd w:val="clear" w:color="auto" w:fill="auto"/>
          </w:tcPr>
          <w:p w14:paraId="013986E4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elektr o‘tkazuvchanligi kiritma atomlari ionizatsiyasi natijasida hosil bo‘ladigan zaryad tashuvchilar bilan asoslangan yarim o‘tkazgichlar</w:t>
            </w:r>
          </w:p>
        </w:tc>
        <w:tc>
          <w:tcPr>
            <w:tcW w:w="1701" w:type="dxa"/>
            <w:shd w:val="clear" w:color="auto" w:fill="auto"/>
          </w:tcPr>
          <w:p w14:paraId="16F89B71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 xml:space="preserve">elektr jihatdan o‘zaro bog‘langan elektr radiomateriallar majmui bo‘lib, bir vatqning o‘zida yagona konstruksiya (asos)da ma’lum axborotni qayta ishlash </w:t>
            </w:r>
            <w:r w:rsidRPr="00635BBE">
              <w:rPr>
                <w:lang w:val="uz-Cyrl-UZ"/>
              </w:rPr>
              <w:lastRenderedPageBreak/>
              <w:t>funksiyasini bajaradi.</w:t>
            </w:r>
          </w:p>
        </w:tc>
      </w:tr>
      <w:tr w:rsidR="004A2E91" w:rsidRPr="00635BBE" w14:paraId="7A4C7DCD" w14:textId="77777777" w:rsidTr="00701FC8">
        <w:tc>
          <w:tcPr>
            <w:tcW w:w="709" w:type="dxa"/>
            <w:shd w:val="clear" w:color="auto" w:fill="auto"/>
          </w:tcPr>
          <w:p w14:paraId="1651E589" w14:textId="77777777" w:rsidR="004A2E91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lastRenderedPageBreak/>
              <w:t>2</w:t>
            </w:r>
          </w:p>
        </w:tc>
        <w:tc>
          <w:tcPr>
            <w:tcW w:w="1928" w:type="dxa"/>
            <w:shd w:val="clear" w:color="auto" w:fill="auto"/>
          </w:tcPr>
          <w:p w14:paraId="5EDF6E44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Diodning ko‘chkili teshilishi - bu</w:t>
            </w:r>
          </w:p>
        </w:tc>
        <w:tc>
          <w:tcPr>
            <w:tcW w:w="2325" w:type="dxa"/>
            <w:shd w:val="clear" w:color="auto" w:fill="auto"/>
          </w:tcPr>
          <w:p w14:paraId="3C961B11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p</w:t>
            </w:r>
            <w:r w:rsidRPr="00635BBE">
              <w:rPr>
                <w:lang w:val="uz-Cyrl-UZ"/>
              </w:rPr>
              <w:t>- n o‘tishda to‘qnashib ionlashti-rish natijasida  tokning keskin ortib ketishi</w:t>
            </w:r>
          </w:p>
        </w:tc>
        <w:tc>
          <w:tcPr>
            <w:tcW w:w="1843" w:type="dxa"/>
            <w:shd w:val="clear" w:color="auto" w:fill="auto"/>
          </w:tcPr>
          <w:p w14:paraId="65993862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diod to‘g‘ri ulanganda tokning keskin ortishi</w:t>
            </w:r>
          </w:p>
        </w:tc>
        <w:tc>
          <w:tcPr>
            <w:tcW w:w="1842" w:type="dxa"/>
            <w:shd w:val="clear" w:color="auto" w:fill="auto"/>
          </w:tcPr>
          <w:p w14:paraId="4215064E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valent elektronlarning r-soha-dan n -sohaga tunnel o‘tish natijasida tokning keskin ortib ketishi</w:t>
            </w:r>
          </w:p>
        </w:tc>
        <w:tc>
          <w:tcPr>
            <w:tcW w:w="1701" w:type="dxa"/>
            <w:shd w:val="clear" w:color="auto" w:fill="auto"/>
          </w:tcPr>
          <w:p w14:paraId="3B9FBE18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p</w:t>
            </w:r>
            <w:r w:rsidRPr="00635BBE">
              <w:rPr>
                <w:lang w:val="uz-Cyrl-UZ"/>
              </w:rPr>
              <w:t>- n o‘tish qiziganda teskari tokni boshqarilmay qaytmas jarayon natijasida ortishi</w:t>
            </w:r>
          </w:p>
        </w:tc>
      </w:tr>
      <w:tr w:rsidR="004A2E91" w:rsidRPr="00635BBE" w14:paraId="1E79E4A6" w14:textId="77777777" w:rsidTr="00701FC8">
        <w:tc>
          <w:tcPr>
            <w:tcW w:w="709" w:type="dxa"/>
            <w:shd w:val="clear" w:color="auto" w:fill="auto"/>
          </w:tcPr>
          <w:p w14:paraId="63830E91" w14:textId="77777777" w:rsidR="004A2E91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35D2BC80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Diodning tunnel teshilishi – bu</w:t>
            </w:r>
          </w:p>
        </w:tc>
        <w:tc>
          <w:tcPr>
            <w:tcW w:w="2325" w:type="dxa"/>
            <w:shd w:val="clear" w:color="auto" w:fill="auto"/>
          </w:tcPr>
          <w:p w14:paraId="70963C96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valent elektronlarning r-soha-dan n -sohaga tunnel o‘tish natijasida tokning keskin ortib ketishi</w:t>
            </w:r>
          </w:p>
        </w:tc>
        <w:tc>
          <w:tcPr>
            <w:tcW w:w="1843" w:type="dxa"/>
            <w:shd w:val="clear" w:color="auto" w:fill="auto"/>
          </w:tcPr>
          <w:p w14:paraId="4E9F2846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p</w:t>
            </w:r>
            <w:r w:rsidRPr="00635BBE">
              <w:rPr>
                <w:lang w:val="uz-Cyrl-UZ"/>
              </w:rPr>
              <w:t>- n o‘tishda to‘qnashib ionlashti-rish natijasida  tokning keskin ortib ketishi</w:t>
            </w:r>
          </w:p>
        </w:tc>
        <w:tc>
          <w:tcPr>
            <w:tcW w:w="1842" w:type="dxa"/>
            <w:shd w:val="clear" w:color="auto" w:fill="auto"/>
          </w:tcPr>
          <w:p w14:paraId="4AD8E0EB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diod to‘g‘ri ulanganda tokning keskin ortishi</w:t>
            </w:r>
          </w:p>
        </w:tc>
        <w:tc>
          <w:tcPr>
            <w:tcW w:w="1701" w:type="dxa"/>
            <w:shd w:val="clear" w:color="auto" w:fill="auto"/>
          </w:tcPr>
          <w:p w14:paraId="7D3968E4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p</w:t>
            </w:r>
            <w:r w:rsidRPr="00635BBE">
              <w:rPr>
                <w:lang w:val="uz-Cyrl-UZ"/>
              </w:rPr>
              <w:t>- n o‘tish qiziganda teskari tokni boshqarilmay qaytmas jarayon natijasida ortishi</w:t>
            </w:r>
          </w:p>
        </w:tc>
      </w:tr>
      <w:tr w:rsidR="004A2E91" w:rsidRPr="00635BBE" w14:paraId="7743A3FA" w14:textId="77777777" w:rsidTr="00701FC8">
        <w:tc>
          <w:tcPr>
            <w:tcW w:w="709" w:type="dxa"/>
            <w:shd w:val="clear" w:color="auto" w:fill="auto"/>
          </w:tcPr>
          <w:p w14:paraId="4545647C" w14:textId="77777777" w:rsidR="004A2E91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122CBB06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Diodning issiqlik teshilishi – bu</w:t>
            </w:r>
          </w:p>
        </w:tc>
        <w:tc>
          <w:tcPr>
            <w:tcW w:w="2325" w:type="dxa"/>
            <w:shd w:val="clear" w:color="auto" w:fill="auto"/>
          </w:tcPr>
          <w:p w14:paraId="590F7DB7" w14:textId="77777777" w:rsidR="004A2E91" w:rsidRPr="00635BBE" w:rsidRDefault="004A2E91" w:rsidP="00635BBE">
            <w:pPr>
              <w:rPr>
                <w:lang w:val="uz-Cyrl-UZ"/>
              </w:rPr>
            </w:pPr>
            <w:r w:rsidRPr="00635BBE">
              <w:rPr>
                <w:lang w:val="en-US"/>
              </w:rPr>
              <w:t>p</w:t>
            </w:r>
            <w:r w:rsidRPr="00635BBE">
              <w:rPr>
                <w:lang w:val="uz-Cyrl-UZ"/>
              </w:rPr>
              <w:t>- n o‘tish qiziganda teskari tokni boshqarilmay qaytmas jarayon natijasida ortishi</w:t>
            </w:r>
          </w:p>
        </w:tc>
        <w:tc>
          <w:tcPr>
            <w:tcW w:w="1843" w:type="dxa"/>
            <w:shd w:val="clear" w:color="auto" w:fill="auto"/>
          </w:tcPr>
          <w:p w14:paraId="4256B996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valent elektronlarning r-sohadan n -sohaga tunnel o‘tish natijasida tokning keskin ortib ketishi</w:t>
            </w:r>
          </w:p>
        </w:tc>
        <w:tc>
          <w:tcPr>
            <w:tcW w:w="1842" w:type="dxa"/>
            <w:shd w:val="clear" w:color="auto" w:fill="auto"/>
          </w:tcPr>
          <w:p w14:paraId="141A7CBF" w14:textId="77777777" w:rsidR="004A2E91" w:rsidRPr="00635BBE" w:rsidRDefault="004A2E91" w:rsidP="00635BBE">
            <w:pPr>
              <w:rPr>
                <w:lang w:val="uz-Cyrl-UZ"/>
              </w:rPr>
            </w:pPr>
            <w:r w:rsidRPr="00635BBE">
              <w:rPr>
                <w:lang w:val="en-US"/>
              </w:rPr>
              <w:t>p</w:t>
            </w:r>
            <w:r w:rsidRPr="00635BBE">
              <w:rPr>
                <w:lang w:val="uz-Cyrl-UZ"/>
              </w:rPr>
              <w:t>- n o‘tishda to‘qnashib ionlashtirish natijasida  tokning keskin ortib ketishi</w:t>
            </w:r>
          </w:p>
        </w:tc>
        <w:tc>
          <w:tcPr>
            <w:tcW w:w="1701" w:type="dxa"/>
            <w:shd w:val="clear" w:color="auto" w:fill="auto"/>
          </w:tcPr>
          <w:p w14:paraId="57306947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diod to‘g‘ri ulanganda tokning keskin ortishi</w:t>
            </w:r>
          </w:p>
        </w:tc>
      </w:tr>
      <w:tr w:rsidR="004A2E91" w:rsidRPr="00635BBE" w14:paraId="12678E2F" w14:textId="77777777" w:rsidTr="00701FC8">
        <w:tc>
          <w:tcPr>
            <w:tcW w:w="709" w:type="dxa"/>
            <w:shd w:val="clear" w:color="auto" w:fill="auto"/>
          </w:tcPr>
          <w:p w14:paraId="78F6B031" w14:textId="77777777" w:rsidR="004A2E91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2AD24A1A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Diodning elektr teshilishi turlarini belgilang</w:t>
            </w:r>
          </w:p>
        </w:tc>
        <w:tc>
          <w:tcPr>
            <w:tcW w:w="2325" w:type="dxa"/>
            <w:shd w:val="clear" w:color="auto" w:fill="auto"/>
          </w:tcPr>
          <w:p w14:paraId="60719C7D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Ko‘chkili va tunnel teshilishlar</w:t>
            </w:r>
          </w:p>
        </w:tc>
        <w:tc>
          <w:tcPr>
            <w:tcW w:w="1843" w:type="dxa"/>
            <w:shd w:val="clear" w:color="auto" w:fill="auto"/>
          </w:tcPr>
          <w:p w14:paraId="018D4779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Ko‘chkili va issiqlik teshilishlar</w:t>
            </w:r>
          </w:p>
        </w:tc>
        <w:tc>
          <w:tcPr>
            <w:tcW w:w="1842" w:type="dxa"/>
            <w:shd w:val="clear" w:color="auto" w:fill="auto"/>
          </w:tcPr>
          <w:p w14:paraId="23FB9B31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Issiqlik va tunnel teshilishlar</w:t>
            </w:r>
          </w:p>
        </w:tc>
        <w:tc>
          <w:tcPr>
            <w:tcW w:w="1701" w:type="dxa"/>
            <w:shd w:val="clear" w:color="auto" w:fill="auto"/>
          </w:tcPr>
          <w:p w14:paraId="067D5D0E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T</w:t>
            </w:r>
            <w:r w:rsidRPr="00635BBE">
              <w:rPr>
                <w:lang w:val="uz-Cyrl-UZ"/>
              </w:rPr>
              <w:t>unnel teshilish</w:t>
            </w:r>
          </w:p>
        </w:tc>
      </w:tr>
      <w:tr w:rsidR="004A2E91" w:rsidRPr="00635BBE" w14:paraId="4868B131" w14:textId="77777777" w:rsidTr="00701FC8">
        <w:tc>
          <w:tcPr>
            <w:tcW w:w="709" w:type="dxa"/>
            <w:shd w:val="clear" w:color="auto" w:fill="auto"/>
          </w:tcPr>
          <w:p w14:paraId="29C663BA" w14:textId="77777777" w:rsidR="004A2E91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3AEC8CB5" w14:textId="77777777" w:rsidR="004A2E91" w:rsidRPr="00635BBE" w:rsidRDefault="004A2E91" w:rsidP="00635BBE">
            <w:pPr>
              <w:rPr>
                <w:lang w:val="uz-Cyrl-UZ"/>
              </w:rPr>
            </w:pPr>
            <w:r w:rsidRPr="00635BBE">
              <w:rPr>
                <w:lang w:val="en-US"/>
              </w:rPr>
              <w:t>p</w:t>
            </w:r>
            <w:r w:rsidRPr="00635BBE">
              <w:rPr>
                <w:lang w:val="uz-Cyrl-UZ"/>
              </w:rPr>
              <w:t>- n o‘tishning qayday elektr parametrlari mavjud</w:t>
            </w:r>
          </w:p>
        </w:tc>
        <w:tc>
          <w:tcPr>
            <w:tcW w:w="2325" w:type="dxa"/>
            <w:shd w:val="clear" w:color="auto" w:fill="auto"/>
          </w:tcPr>
          <w:p w14:paraId="1FDECB71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d</w:t>
            </w:r>
            <w:r w:rsidRPr="00635BBE">
              <w:rPr>
                <w:lang w:val="uz-Cyrl-UZ"/>
              </w:rPr>
              <w:t>ifferensial va statik  qarshilik</w:t>
            </w:r>
          </w:p>
        </w:tc>
        <w:tc>
          <w:tcPr>
            <w:tcW w:w="1843" w:type="dxa"/>
            <w:shd w:val="clear" w:color="auto" w:fill="auto"/>
          </w:tcPr>
          <w:p w14:paraId="412F7B61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differensial qarshilik</w:t>
            </w:r>
          </w:p>
        </w:tc>
        <w:tc>
          <w:tcPr>
            <w:tcW w:w="1842" w:type="dxa"/>
            <w:shd w:val="clear" w:color="auto" w:fill="auto"/>
          </w:tcPr>
          <w:p w14:paraId="559CFD19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differensial qarshilik va sig‘im</w:t>
            </w:r>
          </w:p>
        </w:tc>
        <w:tc>
          <w:tcPr>
            <w:tcW w:w="1701" w:type="dxa"/>
            <w:shd w:val="clear" w:color="auto" w:fill="auto"/>
          </w:tcPr>
          <w:p w14:paraId="02A67F27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sig‘im</w:t>
            </w:r>
          </w:p>
        </w:tc>
      </w:tr>
      <w:tr w:rsidR="004A2E91" w:rsidRPr="00635BBE" w14:paraId="2FE44E58" w14:textId="77777777" w:rsidTr="00701FC8">
        <w:tc>
          <w:tcPr>
            <w:tcW w:w="709" w:type="dxa"/>
            <w:shd w:val="clear" w:color="auto" w:fill="auto"/>
          </w:tcPr>
          <w:p w14:paraId="73627D37" w14:textId="77777777" w:rsidR="004A2E91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246AA4B6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Fotodiodning qo‘llanilishi</w:t>
            </w:r>
          </w:p>
        </w:tc>
        <w:tc>
          <w:tcPr>
            <w:tcW w:w="2325" w:type="dxa"/>
            <w:shd w:val="clear" w:color="auto" w:fill="auto"/>
          </w:tcPr>
          <w:p w14:paraId="2A3DAC2A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y</w:t>
            </w:r>
            <w:r w:rsidRPr="00635BBE">
              <w:rPr>
                <w:lang w:val="uz-Cyrl-UZ"/>
              </w:rPr>
              <w:t>orug‘lik signallarini elektr signallarga aylantirish uchun</w:t>
            </w:r>
          </w:p>
        </w:tc>
        <w:tc>
          <w:tcPr>
            <w:tcW w:w="1843" w:type="dxa"/>
            <w:shd w:val="clear" w:color="auto" w:fill="auto"/>
          </w:tcPr>
          <w:p w14:paraId="1B029D21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tebranma konturlarni chastotasini elektron qayta sozlashda</w:t>
            </w:r>
          </w:p>
        </w:tc>
        <w:tc>
          <w:tcPr>
            <w:tcW w:w="1842" w:type="dxa"/>
            <w:shd w:val="clear" w:color="auto" w:fill="auto"/>
          </w:tcPr>
          <w:p w14:paraId="4E52B49C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e</w:t>
            </w:r>
            <w:r w:rsidRPr="00635BBE">
              <w:rPr>
                <w:lang w:val="uz-Cyrl-UZ"/>
              </w:rPr>
              <w:t>lektr signallarni yorug‘lik signallarga aylantirish uchun</w:t>
            </w:r>
          </w:p>
        </w:tc>
        <w:tc>
          <w:tcPr>
            <w:tcW w:w="1701" w:type="dxa"/>
            <w:shd w:val="clear" w:color="auto" w:fill="auto"/>
          </w:tcPr>
          <w:p w14:paraId="55E7924C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sxemalarda kuchlanishni barqarorlash uchun</w:t>
            </w:r>
          </w:p>
        </w:tc>
      </w:tr>
      <w:tr w:rsidR="004A2E91" w:rsidRPr="00635BBE" w14:paraId="57D8ABC4" w14:textId="77777777" w:rsidTr="00701FC8">
        <w:tc>
          <w:tcPr>
            <w:tcW w:w="709" w:type="dxa"/>
            <w:shd w:val="clear" w:color="auto" w:fill="auto"/>
          </w:tcPr>
          <w:p w14:paraId="649E4C8D" w14:textId="77777777" w:rsidR="004A2E91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27EB9B1C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Yorug‘lik diodining qo‘llanilishi</w:t>
            </w:r>
          </w:p>
        </w:tc>
        <w:tc>
          <w:tcPr>
            <w:tcW w:w="2325" w:type="dxa"/>
            <w:shd w:val="clear" w:color="auto" w:fill="auto"/>
          </w:tcPr>
          <w:p w14:paraId="14AA4B81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e</w:t>
            </w:r>
            <w:r w:rsidRPr="00635BBE">
              <w:rPr>
                <w:lang w:val="uz-Cyrl-UZ"/>
              </w:rPr>
              <w:t>lektr signallarni yorug‘lik signallarga aylantirish uchun</w:t>
            </w:r>
          </w:p>
        </w:tc>
        <w:tc>
          <w:tcPr>
            <w:tcW w:w="1843" w:type="dxa"/>
            <w:shd w:val="clear" w:color="auto" w:fill="auto"/>
          </w:tcPr>
          <w:p w14:paraId="641F4E88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tebranma konturlarni chastotasini elektron qayta sozlashda</w:t>
            </w:r>
          </w:p>
        </w:tc>
        <w:tc>
          <w:tcPr>
            <w:tcW w:w="1842" w:type="dxa"/>
            <w:shd w:val="clear" w:color="auto" w:fill="auto"/>
          </w:tcPr>
          <w:p w14:paraId="201499DD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sxemalarda kuchlanishni barqarorlash uchun</w:t>
            </w:r>
          </w:p>
        </w:tc>
        <w:tc>
          <w:tcPr>
            <w:tcW w:w="1701" w:type="dxa"/>
            <w:shd w:val="clear" w:color="auto" w:fill="auto"/>
          </w:tcPr>
          <w:p w14:paraId="515F80AF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y</w:t>
            </w:r>
            <w:r w:rsidRPr="00635BBE">
              <w:rPr>
                <w:lang w:val="uz-Cyrl-UZ"/>
              </w:rPr>
              <w:t>orug‘lik signallarini elektr signallarga aylantirish uchun</w:t>
            </w:r>
          </w:p>
        </w:tc>
      </w:tr>
      <w:tr w:rsidR="004A2E91" w:rsidRPr="00635BBE" w14:paraId="5E1B62FB" w14:textId="77777777" w:rsidTr="00701FC8">
        <w:tc>
          <w:tcPr>
            <w:tcW w:w="709" w:type="dxa"/>
            <w:shd w:val="clear" w:color="auto" w:fill="auto"/>
          </w:tcPr>
          <w:p w14:paraId="2E425126" w14:textId="77777777" w:rsidR="004A2E91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412FFB91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..... termorezistor toki qiymati o‘zgaradi</w:t>
            </w:r>
          </w:p>
        </w:tc>
        <w:tc>
          <w:tcPr>
            <w:tcW w:w="2325" w:type="dxa"/>
            <w:shd w:val="clear" w:color="auto" w:fill="auto"/>
          </w:tcPr>
          <w:p w14:paraId="68D2BE91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atrof muxit temperaturasi o‘zgarishi bilan</w:t>
            </w:r>
          </w:p>
        </w:tc>
        <w:tc>
          <w:tcPr>
            <w:tcW w:w="1843" w:type="dxa"/>
            <w:shd w:val="clear" w:color="auto" w:fill="auto"/>
          </w:tcPr>
          <w:p w14:paraId="77E5B928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atrof muxit temperaturasi ortishi bilan</w:t>
            </w:r>
          </w:p>
        </w:tc>
        <w:tc>
          <w:tcPr>
            <w:tcW w:w="1842" w:type="dxa"/>
            <w:shd w:val="clear" w:color="auto" w:fill="auto"/>
          </w:tcPr>
          <w:p w14:paraId="42FD36BB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atrof muxit temperaturasi kamayishi bilan</w:t>
            </w:r>
          </w:p>
        </w:tc>
        <w:tc>
          <w:tcPr>
            <w:tcW w:w="1701" w:type="dxa"/>
            <w:shd w:val="clear" w:color="auto" w:fill="auto"/>
          </w:tcPr>
          <w:p w14:paraId="07297FE0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yoritilganlik o‘zgarishi bilan</w:t>
            </w:r>
          </w:p>
        </w:tc>
      </w:tr>
      <w:tr w:rsidR="004A2E91" w:rsidRPr="00635BBE" w14:paraId="4F411049" w14:textId="77777777" w:rsidTr="00701FC8">
        <w:tc>
          <w:tcPr>
            <w:tcW w:w="709" w:type="dxa"/>
            <w:shd w:val="clear" w:color="auto" w:fill="auto"/>
          </w:tcPr>
          <w:p w14:paraId="5BB11046" w14:textId="77777777" w:rsidR="004A2E91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32CA2625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. ..... fotorezistor fototoki qiymati o‘zgaradi</w:t>
            </w:r>
          </w:p>
        </w:tc>
        <w:tc>
          <w:tcPr>
            <w:tcW w:w="2325" w:type="dxa"/>
            <w:shd w:val="clear" w:color="auto" w:fill="auto"/>
          </w:tcPr>
          <w:p w14:paraId="102635AE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yoritilganlik o‘zgarishi bilan</w:t>
            </w:r>
          </w:p>
        </w:tc>
        <w:tc>
          <w:tcPr>
            <w:tcW w:w="1843" w:type="dxa"/>
            <w:shd w:val="clear" w:color="auto" w:fill="auto"/>
          </w:tcPr>
          <w:p w14:paraId="24E61EB1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atrof muxit temperaturasi ortishi bilan</w:t>
            </w:r>
          </w:p>
        </w:tc>
        <w:tc>
          <w:tcPr>
            <w:tcW w:w="1842" w:type="dxa"/>
            <w:shd w:val="clear" w:color="auto" w:fill="auto"/>
          </w:tcPr>
          <w:p w14:paraId="2B3434E8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atrof muxit temperaturasi kamayishi bilan</w:t>
            </w:r>
          </w:p>
        </w:tc>
        <w:tc>
          <w:tcPr>
            <w:tcW w:w="1701" w:type="dxa"/>
            <w:shd w:val="clear" w:color="auto" w:fill="auto"/>
          </w:tcPr>
          <w:p w14:paraId="0CDE8280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e</w:t>
            </w:r>
            <w:r w:rsidRPr="00635BBE">
              <w:rPr>
                <w:lang w:val="uz-Cyrl-UZ"/>
              </w:rPr>
              <w:t>lektr toki o‘zgarishi bilan</w:t>
            </w:r>
          </w:p>
        </w:tc>
      </w:tr>
      <w:tr w:rsidR="004A2E91" w:rsidRPr="00635BBE" w14:paraId="5CE9240F" w14:textId="77777777" w:rsidTr="00701FC8">
        <w:tc>
          <w:tcPr>
            <w:tcW w:w="709" w:type="dxa"/>
            <w:shd w:val="clear" w:color="auto" w:fill="auto"/>
          </w:tcPr>
          <w:p w14:paraId="0E1AABAC" w14:textId="77777777" w:rsidR="004A2E91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30388F39" w14:textId="77777777" w:rsidR="004A2E91" w:rsidRPr="00635BBE" w:rsidRDefault="004A2E91" w:rsidP="004A2E91">
            <w:pPr>
              <w:rPr>
                <w:lang w:val="uz-Cyrl-UZ"/>
              </w:rPr>
            </w:pPr>
            <w:r w:rsidRPr="00635BBE">
              <w:rPr>
                <w:lang w:val="uz-Cyrl-UZ"/>
              </w:rPr>
              <w:t>Rekombinatsiya  –bu……...</w:t>
            </w:r>
          </w:p>
          <w:p w14:paraId="04DB37DB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68FA7E3C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erkin zaryad tashuvchilarning yo‘qolish hodisasi</w:t>
            </w:r>
          </w:p>
        </w:tc>
        <w:tc>
          <w:tcPr>
            <w:tcW w:w="1843" w:type="dxa"/>
            <w:shd w:val="clear" w:color="auto" w:fill="auto"/>
          </w:tcPr>
          <w:p w14:paraId="6CC9AE0B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 xml:space="preserve">elektr maydon ta’sirida zaryad tashuvchilarning </w:t>
            </w:r>
            <w:r w:rsidRPr="00635BBE">
              <w:rPr>
                <w:lang w:val="en-US"/>
              </w:rPr>
              <w:lastRenderedPageBreak/>
              <w:t>harakati</w:t>
            </w:r>
          </w:p>
        </w:tc>
        <w:tc>
          <w:tcPr>
            <w:tcW w:w="1842" w:type="dxa"/>
            <w:shd w:val="clear" w:color="auto" w:fill="auto"/>
          </w:tcPr>
          <w:p w14:paraId="1026CB91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lastRenderedPageBreak/>
              <w:t xml:space="preserve">erkin zaryad tashuvchilarning paydo bo‘lish </w:t>
            </w:r>
            <w:r w:rsidRPr="00635BBE">
              <w:rPr>
                <w:lang w:val="uz-Cyrl-UZ"/>
              </w:rPr>
              <w:lastRenderedPageBreak/>
              <w:t>hodisasi</w:t>
            </w:r>
          </w:p>
        </w:tc>
        <w:tc>
          <w:tcPr>
            <w:tcW w:w="1701" w:type="dxa"/>
            <w:shd w:val="clear" w:color="auto" w:fill="auto"/>
          </w:tcPr>
          <w:p w14:paraId="3B5C3EFC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lastRenderedPageBreak/>
              <w:t xml:space="preserve">kotsentratsiyalar farqi tufayli zaryad </w:t>
            </w:r>
            <w:r w:rsidRPr="00635BBE">
              <w:rPr>
                <w:lang w:val="uz-Cyrl-UZ"/>
              </w:rPr>
              <w:lastRenderedPageBreak/>
              <w:t>tashuvchilarning harakati</w:t>
            </w:r>
          </w:p>
        </w:tc>
      </w:tr>
      <w:tr w:rsidR="004A2E91" w:rsidRPr="00635BBE" w14:paraId="490127AE" w14:textId="77777777" w:rsidTr="00701FC8">
        <w:tc>
          <w:tcPr>
            <w:tcW w:w="709" w:type="dxa"/>
            <w:shd w:val="clear" w:color="auto" w:fill="auto"/>
          </w:tcPr>
          <w:p w14:paraId="77193D78" w14:textId="77777777" w:rsidR="004A2E91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lastRenderedPageBreak/>
              <w:t>2</w:t>
            </w:r>
          </w:p>
        </w:tc>
        <w:tc>
          <w:tcPr>
            <w:tcW w:w="1928" w:type="dxa"/>
            <w:shd w:val="clear" w:color="auto" w:fill="auto"/>
          </w:tcPr>
          <w:p w14:paraId="1E58259F" w14:textId="77777777" w:rsidR="004A2E91" w:rsidRPr="00635BBE" w:rsidRDefault="004A2E91" w:rsidP="004A2E91">
            <w:pPr>
              <w:rPr>
                <w:lang w:val="en-US"/>
              </w:rPr>
            </w:pPr>
            <w:r w:rsidRPr="00635BBE">
              <w:rPr>
                <w:lang w:val="en-US"/>
              </w:rPr>
              <w:t>Stabilitronning elektrod (volt-amper) harakteristikasini ko‘rsating</w:t>
            </w:r>
          </w:p>
          <w:p w14:paraId="36A81682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en-US"/>
              </w:rPr>
            </w:pPr>
          </w:p>
        </w:tc>
        <w:tc>
          <w:tcPr>
            <w:tcW w:w="2325" w:type="dxa"/>
            <w:shd w:val="clear" w:color="auto" w:fill="auto"/>
          </w:tcPr>
          <w:p w14:paraId="69745995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4050" w:dyaOrig="3615" w14:anchorId="010B7C01">
                <v:shape id="_x0000_i1069" type="#_x0000_t75" style="width:66.6pt;height:59.4pt" o:ole="">
                  <v:imagedata r:id="rId68" o:title=""/>
                </v:shape>
                <o:OLEObject Type="Embed" ProgID="PBrush" ShapeID="_x0000_i1069" DrawAspect="Content" ObjectID="_1683844795" r:id="rId69"/>
              </w:object>
            </w:r>
          </w:p>
        </w:tc>
        <w:tc>
          <w:tcPr>
            <w:tcW w:w="1843" w:type="dxa"/>
            <w:shd w:val="clear" w:color="auto" w:fill="auto"/>
          </w:tcPr>
          <w:p w14:paraId="2F9D9999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610" w:dyaOrig="3750" w14:anchorId="30A0D9DA">
                <v:shape id="_x0000_i1070" type="#_x0000_t75" style="width:67.2pt;height:52.8pt" o:ole="">
                  <v:imagedata r:id="rId70" o:title=""/>
                </v:shape>
                <o:OLEObject Type="Embed" ProgID="PBrush" ShapeID="_x0000_i1070" DrawAspect="Content" ObjectID="_1683844796" r:id="rId71"/>
              </w:object>
            </w:r>
          </w:p>
        </w:tc>
        <w:tc>
          <w:tcPr>
            <w:tcW w:w="1842" w:type="dxa"/>
            <w:shd w:val="clear" w:color="auto" w:fill="auto"/>
          </w:tcPr>
          <w:p w14:paraId="4C1A4EB5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475" w:dyaOrig="3705" w14:anchorId="25D24F79">
                <v:shape id="_x0000_i1071" type="#_x0000_t75" style="width:66pt;height:51.6pt" o:ole="">
                  <v:imagedata r:id="rId72" o:title=""/>
                </v:shape>
                <o:OLEObject Type="Embed" ProgID="PBrush" ShapeID="_x0000_i1071" DrawAspect="Content" ObjectID="_1683844797" r:id="rId73"/>
              </w:object>
            </w:r>
          </w:p>
        </w:tc>
        <w:tc>
          <w:tcPr>
            <w:tcW w:w="1701" w:type="dxa"/>
            <w:shd w:val="clear" w:color="auto" w:fill="auto"/>
          </w:tcPr>
          <w:p w14:paraId="284A6493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820" w:dyaOrig="3675" w14:anchorId="103F9AAE">
                <v:shape id="_x0000_i1072" type="#_x0000_t75" style="width:67.2pt;height:53.4pt" o:ole="">
                  <v:imagedata r:id="rId74" o:title=""/>
                </v:shape>
                <o:OLEObject Type="Embed" ProgID="PBrush" ShapeID="_x0000_i1072" DrawAspect="Content" ObjectID="_1683844798" r:id="rId75"/>
              </w:object>
            </w:r>
          </w:p>
        </w:tc>
      </w:tr>
      <w:tr w:rsidR="004A2E91" w:rsidRPr="00635BBE" w14:paraId="27991703" w14:textId="77777777" w:rsidTr="00701FC8">
        <w:tc>
          <w:tcPr>
            <w:tcW w:w="709" w:type="dxa"/>
            <w:shd w:val="clear" w:color="auto" w:fill="auto"/>
          </w:tcPr>
          <w:p w14:paraId="4C5C149A" w14:textId="77777777" w:rsidR="004A2E91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038F4259" w14:textId="77777777" w:rsidR="004A2E91" w:rsidRPr="00635BBE" w:rsidRDefault="004A2E91" w:rsidP="004A2E91">
            <w:pPr>
              <w:rPr>
                <w:lang w:val="uz-Cyrl-UZ"/>
              </w:rPr>
            </w:pPr>
            <w:r w:rsidRPr="00635BBE">
              <w:rPr>
                <w:lang w:val="uz-Cyrl-UZ"/>
              </w:rPr>
              <w:t>Yarimo‘tkazgichli diodning elektrod (volt-amper) harakteristikasini ko‘rsating</w:t>
            </w:r>
          </w:p>
          <w:p w14:paraId="29F1011D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1DC47287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610" w:dyaOrig="3750" w14:anchorId="731DCC81">
                <v:shape id="_x0000_i1073" type="#_x0000_t75" style="width:67.2pt;height:52.8pt" o:ole="">
                  <v:imagedata r:id="rId70" o:title=""/>
                </v:shape>
                <o:OLEObject Type="Embed" ProgID="PBrush" ShapeID="_x0000_i1073" DrawAspect="Content" ObjectID="_1683844799" r:id="rId76"/>
              </w:object>
            </w:r>
          </w:p>
        </w:tc>
        <w:tc>
          <w:tcPr>
            <w:tcW w:w="1843" w:type="dxa"/>
            <w:shd w:val="clear" w:color="auto" w:fill="auto"/>
          </w:tcPr>
          <w:p w14:paraId="146A7957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4050" w:dyaOrig="3615" w14:anchorId="593B5767">
                <v:shape id="_x0000_i1074" type="#_x0000_t75" style="width:66.6pt;height:59.4pt" o:ole="">
                  <v:imagedata r:id="rId68" o:title=""/>
                </v:shape>
                <o:OLEObject Type="Embed" ProgID="PBrush" ShapeID="_x0000_i1074" DrawAspect="Content" ObjectID="_1683844800" r:id="rId77"/>
              </w:object>
            </w:r>
          </w:p>
        </w:tc>
        <w:tc>
          <w:tcPr>
            <w:tcW w:w="1842" w:type="dxa"/>
            <w:shd w:val="clear" w:color="auto" w:fill="auto"/>
          </w:tcPr>
          <w:p w14:paraId="53BDBF58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475" w:dyaOrig="3705" w14:anchorId="5494E741">
                <v:shape id="_x0000_i1075" type="#_x0000_t75" style="width:66pt;height:51.6pt" o:ole="">
                  <v:imagedata r:id="rId72" o:title=""/>
                </v:shape>
                <o:OLEObject Type="Embed" ProgID="PBrush" ShapeID="_x0000_i1075" DrawAspect="Content" ObjectID="_1683844801" r:id="rId78"/>
              </w:object>
            </w:r>
          </w:p>
        </w:tc>
        <w:tc>
          <w:tcPr>
            <w:tcW w:w="1701" w:type="dxa"/>
            <w:shd w:val="clear" w:color="auto" w:fill="auto"/>
          </w:tcPr>
          <w:p w14:paraId="31626A69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820" w:dyaOrig="3675" w14:anchorId="6F788479">
                <v:shape id="_x0000_i1076" type="#_x0000_t75" style="width:67.2pt;height:53.4pt" o:ole="">
                  <v:imagedata r:id="rId74" o:title=""/>
                </v:shape>
                <o:OLEObject Type="Embed" ProgID="PBrush" ShapeID="_x0000_i1076" DrawAspect="Content" ObjectID="_1683844802" r:id="rId79"/>
              </w:object>
            </w:r>
          </w:p>
        </w:tc>
      </w:tr>
      <w:tr w:rsidR="004A2E91" w:rsidRPr="00635BBE" w14:paraId="1F73CE9D" w14:textId="77777777" w:rsidTr="00701FC8">
        <w:tc>
          <w:tcPr>
            <w:tcW w:w="709" w:type="dxa"/>
            <w:shd w:val="clear" w:color="auto" w:fill="auto"/>
          </w:tcPr>
          <w:p w14:paraId="371491E7" w14:textId="77777777" w:rsidR="004A2E91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2B2E0D28" w14:textId="77777777" w:rsidR="004A2E91" w:rsidRPr="00635BBE" w:rsidRDefault="004A2E91" w:rsidP="004A2E91">
            <w:pPr>
              <w:rPr>
                <w:lang w:val="uz-Cyrl-UZ"/>
              </w:rPr>
            </w:pPr>
            <w:r w:rsidRPr="00635BBE">
              <w:rPr>
                <w:lang w:val="uz-Cyrl-UZ"/>
              </w:rPr>
              <w:t>Tunnel diodining elektrod (volt-amper) harakteristikasini ko‘rsating</w:t>
            </w:r>
          </w:p>
          <w:p w14:paraId="20BB80E3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544C57A2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475" w:dyaOrig="3705" w14:anchorId="7D7F0A51">
                <v:shape id="_x0000_i1077" type="#_x0000_t75" style="width:66pt;height:51.6pt" o:ole="">
                  <v:imagedata r:id="rId72" o:title=""/>
                </v:shape>
                <o:OLEObject Type="Embed" ProgID="PBrush" ShapeID="_x0000_i1077" DrawAspect="Content" ObjectID="_1683844803" r:id="rId80"/>
              </w:object>
            </w:r>
          </w:p>
        </w:tc>
        <w:tc>
          <w:tcPr>
            <w:tcW w:w="1843" w:type="dxa"/>
            <w:shd w:val="clear" w:color="auto" w:fill="auto"/>
          </w:tcPr>
          <w:p w14:paraId="0FCAD385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4050" w:dyaOrig="3615" w14:anchorId="0DBBC914">
                <v:shape id="_x0000_i1078" type="#_x0000_t75" style="width:66.6pt;height:59.4pt" o:ole="">
                  <v:imagedata r:id="rId68" o:title=""/>
                </v:shape>
                <o:OLEObject Type="Embed" ProgID="PBrush" ShapeID="_x0000_i1078" DrawAspect="Content" ObjectID="_1683844804" r:id="rId81"/>
              </w:object>
            </w:r>
          </w:p>
        </w:tc>
        <w:tc>
          <w:tcPr>
            <w:tcW w:w="1842" w:type="dxa"/>
            <w:shd w:val="clear" w:color="auto" w:fill="auto"/>
          </w:tcPr>
          <w:p w14:paraId="73215DD8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610" w:dyaOrig="3750" w14:anchorId="781DBD48">
                <v:shape id="_x0000_i1079" type="#_x0000_t75" style="width:67.2pt;height:52.8pt" o:ole="">
                  <v:imagedata r:id="rId70" o:title=""/>
                </v:shape>
                <o:OLEObject Type="Embed" ProgID="PBrush" ShapeID="_x0000_i1079" DrawAspect="Content" ObjectID="_1683844805" r:id="rId82"/>
              </w:object>
            </w:r>
          </w:p>
        </w:tc>
        <w:tc>
          <w:tcPr>
            <w:tcW w:w="1701" w:type="dxa"/>
            <w:shd w:val="clear" w:color="auto" w:fill="auto"/>
          </w:tcPr>
          <w:p w14:paraId="621A2113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820" w:dyaOrig="3675" w14:anchorId="27F37C21">
                <v:shape id="_x0000_i1080" type="#_x0000_t75" style="width:67.2pt;height:53.4pt" o:ole="">
                  <v:imagedata r:id="rId74" o:title=""/>
                </v:shape>
                <o:OLEObject Type="Embed" ProgID="PBrush" ShapeID="_x0000_i1080" DrawAspect="Content" ObjectID="_1683844806" r:id="rId83"/>
              </w:object>
            </w:r>
          </w:p>
        </w:tc>
      </w:tr>
      <w:tr w:rsidR="004A2E91" w:rsidRPr="00635BBE" w14:paraId="22A46FA0" w14:textId="77777777" w:rsidTr="00701FC8">
        <w:tc>
          <w:tcPr>
            <w:tcW w:w="709" w:type="dxa"/>
            <w:shd w:val="clear" w:color="auto" w:fill="auto"/>
          </w:tcPr>
          <w:p w14:paraId="38CA286A" w14:textId="77777777" w:rsidR="004A2E91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3E7D3A02" w14:textId="77777777" w:rsidR="004A2E91" w:rsidRPr="00635BBE" w:rsidRDefault="004A2E91" w:rsidP="004A2E91">
            <w:pPr>
              <w:rPr>
                <w:lang w:val="uz-Cyrl-UZ"/>
              </w:rPr>
            </w:pPr>
            <w:r w:rsidRPr="00635BBE">
              <w:rPr>
                <w:lang w:val="uz-Cyrl-UZ"/>
              </w:rPr>
              <w:t>Varikapning elektrod (volt-amper) harakteristikasini ko‘rsating</w:t>
            </w:r>
          </w:p>
          <w:p w14:paraId="65272DD9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2B16D6D8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820" w:dyaOrig="3675" w14:anchorId="42EDB2F6">
                <v:shape id="_x0000_i1081" type="#_x0000_t75" style="width:67.2pt;height:53.4pt" o:ole="">
                  <v:imagedata r:id="rId74" o:title=""/>
                </v:shape>
                <o:OLEObject Type="Embed" ProgID="PBrush" ShapeID="_x0000_i1081" DrawAspect="Content" ObjectID="_1683844807" r:id="rId84"/>
              </w:object>
            </w:r>
          </w:p>
        </w:tc>
        <w:tc>
          <w:tcPr>
            <w:tcW w:w="1843" w:type="dxa"/>
            <w:shd w:val="clear" w:color="auto" w:fill="auto"/>
          </w:tcPr>
          <w:p w14:paraId="263CDD5C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4050" w:dyaOrig="3615" w14:anchorId="33F77151">
                <v:shape id="_x0000_i1082" type="#_x0000_t75" style="width:66.6pt;height:59.4pt" o:ole="">
                  <v:imagedata r:id="rId68" o:title=""/>
                </v:shape>
                <o:OLEObject Type="Embed" ProgID="PBrush" ShapeID="_x0000_i1082" DrawAspect="Content" ObjectID="_1683844808" r:id="rId85"/>
              </w:object>
            </w:r>
          </w:p>
        </w:tc>
        <w:tc>
          <w:tcPr>
            <w:tcW w:w="1842" w:type="dxa"/>
            <w:shd w:val="clear" w:color="auto" w:fill="auto"/>
          </w:tcPr>
          <w:p w14:paraId="0804D171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610" w:dyaOrig="3750" w14:anchorId="36C3041F">
                <v:shape id="_x0000_i1083" type="#_x0000_t75" style="width:67.2pt;height:52.8pt" o:ole="">
                  <v:imagedata r:id="rId70" o:title=""/>
                </v:shape>
                <o:OLEObject Type="Embed" ProgID="PBrush" ShapeID="_x0000_i1083" DrawAspect="Content" ObjectID="_1683844809" r:id="rId86"/>
              </w:object>
            </w:r>
          </w:p>
        </w:tc>
        <w:tc>
          <w:tcPr>
            <w:tcW w:w="1701" w:type="dxa"/>
            <w:shd w:val="clear" w:color="auto" w:fill="auto"/>
          </w:tcPr>
          <w:p w14:paraId="3BE38650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475" w:dyaOrig="3705" w14:anchorId="7281EEFA">
                <v:shape id="_x0000_i1084" type="#_x0000_t75" style="width:66pt;height:51.6pt" o:ole="">
                  <v:imagedata r:id="rId72" o:title=""/>
                </v:shape>
                <o:OLEObject Type="Embed" ProgID="PBrush" ShapeID="_x0000_i1084" DrawAspect="Content" ObjectID="_1683844810" r:id="rId87"/>
              </w:object>
            </w:r>
          </w:p>
        </w:tc>
      </w:tr>
      <w:tr w:rsidR="004A2E91" w:rsidRPr="00635BBE" w14:paraId="0A7506C6" w14:textId="77777777" w:rsidTr="00701FC8">
        <w:tc>
          <w:tcPr>
            <w:tcW w:w="709" w:type="dxa"/>
            <w:shd w:val="clear" w:color="auto" w:fill="auto"/>
          </w:tcPr>
          <w:p w14:paraId="195B0852" w14:textId="77777777" w:rsidR="004A2E91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545AF84C" w14:textId="77777777" w:rsidR="004A2E91" w:rsidRPr="00635BBE" w:rsidRDefault="004A2E9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en-US"/>
              </w:rPr>
              <w:t>V</w:t>
            </w:r>
            <w:r w:rsidRPr="00635BBE">
              <w:rPr>
                <w:lang w:val="uz-Cyrl-UZ"/>
              </w:rPr>
              <w:t>AX da to‘g‘rilagich diodning ishchi sohasini ko‘rsating</w:t>
            </w:r>
          </w:p>
          <w:p w14:paraId="40F45287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7755" w:dyaOrig="6585" w14:anchorId="7DB9E53A">
                <v:shape id="_x0000_i1085" type="#_x0000_t75" style="width:124.2pt;height:108.6pt" o:ole="">
                  <v:imagedata r:id="rId88" o:title=""/>
                </v:shape>
                <o:OLEObject Type="Embed" ProgID="PBrush" ShapeID="_x0000_i1085" DrawAspect="Content" ObjectID="_1683844811" r:id="rId89"/>
              </w:object>
            </w:r>
          </w:p>
        </w:tc>
        <w:tc>
          <w:tcPr>
            <w:tcW w:w="2325" w:type="dxa"/>
            <w:shd w:val="clear" w:color="auto" w:fill="auto"/>
          </w:tcPr>
          <w:p w14:paraId="780ED37D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А-В</w:t>
            </w:r>
          </w:p>
        </w:tc>
        <w:tc>
          <w:tcPr>
            <w:tcW w:w="1843" w:type="dxa"/>
            <w:shd w:val="clear" w:color="auto" w:fill="auto"/>
          </w:tcPr>
          <w:p w14:paraId="6BD4696E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О-А-В</w:t>
            </w:r>
          </w:p>
        </w:tc>
        <w:tc>
          <w:tcPr>
            <w:tcW w:w="1842" w:type="dxa"/>
            <w:shd w:val="clear" w:color="auto" w:fill="auto"/>
          </w:tcPr>
          <w:p w14:paraId="4EDD8716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С-О-А-В</w:t>
            </w:r>
          </w:p>
        </w:tc>
        <w:tc>
          <w:tcPr>
            <w:tcW w:w="1701" w:type="dxa"/>
            <w:shd w:val="clear" w:color="auto" w:fill="auto"/>
          </w:tcPr>
          <w:p w14:paraId="23944703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 xml:space="preserve">    О-С</w:t>
            </w:r>
          </w:p>
        </w:tc>
      </w:tr>
      <w:tr w:rsidR="004A2E91" w:rsidRPr="00635BBE" w14:paraId="2D22718D" w14:textId="77777777" w:rsidTr="00701FC8">
        <w:tc>
          <w:tcPr>
            <w:tcW w:w="709" w:type="dxa"/>
            <w:shd w:val="clear" w:color="auto" w:fill="auto"/>
          </w:tcPr>
          <w:p w14:paraId="469194C0" w14:textId="77777777" w:rsidR="004A2E91" w:rsidRPr="00635BBE" w:rsidRDefault="004A2E91" w:rsidP="00635BBE">
            <w:pPr>
              <w:jc w:val="both"/>
              <w:rPr>
                <w:lang w:val="en-US"/>
              </w:rPr>
            </w:pPr>
            <w:r w:rsidRPr="00635BBE">
              <w:rPr>
                <w:lang w:val="en-US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5A0453C7" w14:textId="77777777" w:rsidR="004A2E91" w:rsidRPr="00635BBE" w:rsidRDefault="004A2E91" w:rsidP="004A2E91">
            <w:pPr>
              <w:rPr>
                <w:lang w:val="uz-Cyrl-UZ"/>
              </w:rPr>
            </w:pPr>
            <w:r w:rsidRPr="00635BBE">
              <w:rPr>
                <w:lang w:val="uz-Cyrl-UZ"/>
              </w:rPr>
              <w:t>Yorug‘lik diodining shartli grafik belgisini ko‘rsating</w:t>
            </w:r>
          </w:p>
          <w:p w14:paraId="730EE4D0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1D6CF281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265" w:dyaOrig="4290" w14:anchorId="5F9BDE60">
                <v:shape id="_x0000_i1086" type="#_x0000_t75" style="width:55.2pt;height:43.2pt" o:ole="">
                  <v:imagedata r:id="rId90" o:title=""/>
                </v:shape>
                <o:OLEObject Type="Embed" ProgID="PBrush" ShapeID="_x0000_i1086" DrawAspect="Content" ObjectID="_1683844812" r:id="rId91"/>
              </w:object>
            </w:r>
          </w:p>
        </w:tc>
        <w:tc>
          <w:tcPr>
            <w:tcW w:w="1843" w:type="dxa"/>
            <w:shd w:val="clear" w:color="auto" w:fill="auto"/>
          </w:tcPr>
          <w:p w14:paraId="77A00AEA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940" w:dyaOrig="2595" w14:anchorId="79AEEFE6">
                <v:shape id="_x0000_i1087" type="#_x0000_t75" style="width:33.6pt;height:30pt" o:ole="">
                  <v:imagedata r:id="rId42" o:title=""/>
                </v:shape>
                <o:OLEObject Type="Embed" ProgID="PBrush" ShapeID="_x0000_i1087" DrawAspect="Content" ObjectID="_1683844813" r:id="rId92"/>
              </w:object>
            </w:r>
          </w:p>
        </w:tc>
        <w:tc>
          <w:tcPr>
            <w:tcW w:w="1842" w:type="dxa"/>
            <w:shd w:val="clear" w:color="auto" w:fill="auto"/>
          </w:tcPr>
          <w:p w14:paraId="51CF9ADC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520" w:dyaOrig="4290" w14:anchorId="47364164">
                <v:shape id="_x0000_i1088" type="#_x0000_t75" style="width:55.2pt;height:40.8pt" o:ole="">
                  <v:imagedata r:id="rId93" o:title=""/>
                </v:shape>
                <o:OLEObject Type="Embed" ProgID="PBrush" ShapeID="_x0000_i1088" DrawAspect="Content" ObjectID="_1683844814" r:id="rId94"/>
              </w:object>
            </w:r>
          </w:p>
        </w:tc>
        <w:tc>
          <w:tcPr>
            <w:tcW w:w="1701" w:type="dxa"/>
            <w:shd w:val="clear" w:color="auto" w:fill="auto"/>
          </w:tcPr>
          <w:p w14:paraId="2474BA79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3225" w:dyaOrig="2730" w14:anchorId="07777678">
                <v:shape id="_x0000_i1089" type="#_x0000_t75" style="width:33.6pt;height:27.6pt" o:ole="">
                  <v:imagedata r:id="rId44" o:title=""/>
                </v:shape>
                <o:OLEObject Type="Embed" ProgID="PBrush" ShapeID="_x0000_i1089" DrawAspect="Content" ObjectID="_1683844815" r:id="rId95"/>
              </w:object>
            </w:r>
          </w:p>
        </w:tc>
      </w:tr>
      <w:tr w:rsidR="004A2E91" w:rsidRPr="00635BBE" w14:paraId="4A42920E" w14:textId="77777777" w:rsidTr="00701FC8">
        <w:tc>
          <w:tcPr>
            <w:tcW w:w="709" w:type="dxa"/>
            <w:shd w:val="clear" w:color="auto" w:fill="auto"/>
          </w:tcPr>
          <w:p w14:paraId="1D6AED8A" w14:textId="77777777" w:rsidR="004A2E91" w:rsidRPr="00635BBE" w:rsidRDefault="004A2E91" w:rsidP="00635BBE">
            <w:pPr>
              <w:jc w:val="both"/>
              <w:rPr>
                <w:lang w:val="en-US"/>
              </w:rPr>
            </w:pPr>
            <w:r w:rsidRPr="00635BBE">
              <w:rPr>
                <w:lang w:val="en-US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2A278D44" w14:textId="77777777" w:rsidR="004A2E91" w:rsidRPr="00635BBE" w:rsidRDefault="004A2E91" w:rsidP="004A2E91">
            <w:pPr>
              <w:rPr>
                <w:lang w:val="uz-Cyrl-UZ"/>
              </w:rPr>
            </w:pPr>
            <w:r w:rsidRPr="00635BBE">
              <w:rPr>
                <w:lang w:val="uz-Cyrl-UZ"/>
              </w:rPr>
              <w:t>Dielektrik qabul qiluvchanlik deb,</w:t>
            </w:r>
          </w:p>
          <w:p w14:paraId="4A634424" w14:textId="77777777" w:rsidR="004A2E91" w:rsidRPr="00635BBE" w:rsidRDefault="004A2E91" w:rsidP="004A2E91">
            <w:pPr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5D39FC22" w14:textId="77777777" w:rsidR="004A2E91" w:rsidRPr="00635BBE" w:rsidRDefault="004A2E91" w:rsidP="004A2E91">
            <w:pPr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 xml:space="preserve">bir birlik hajmdagi dielektrik molekulalarining qutblanuvchanligiga miqdor jihatdan teng bo‘lgan fizik </w:t>
            </w:r>
            <w:r w:rsidRPr="00635BBE">
              <w:rPr>
                <w:lang w:val="uz-Cyrl-UZ"/>
              </w:rPr>
              <w:lastRenderedPageBreak/>
              <w:t>kattalikka aytiladi.</w:t>
            </w:r>
          </w:p>
        </w:tc>
        <w:tc>
          <w:tcPr>
            <w:tcW w:w="1843" w:type="dxa"/>
            <w:shd w:val="clear" w:color="auto" w:fill="auto"/>
          </w:tcPr>
          <w:p w14:paraId="148A8324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lastRenderedPageBreak/>
              <w:t xml:space="preserve">tashqi elektrostatik maydon ta’sirida dipollarning maydon kuch chiziqlari tomon </w:t>
            </w:r>
            <w:r w:rsidRPr="00635BBE">
              <w:rPr>
                <w:lang w:val="uz-Cyrl-UZ"/>
              </w:rPr>
              <w:lastRenderedPageBreak/>
              <w:t>yo‘nalishini o‘zgartirish jarayoniga aytiladi</w:t>
            </w:r>
          </w:p>
        </w:tc>
        <w:tc>
          <w:tcPr>
            <w:tcW w:w="1842" w:type="dxa"/>
            <w:shd w:val="clear" w:color="auto" w:fill="auto"/>
          </w:tcPr>
          <w:p w14:paraId="20D5A6F0" w14:textId="77777777" w:rsidR="004A2E91" w:rsidRPr="00635BBE" w:rsidRDefault="004A2E91" w:rsidP="00635BBE">
            <w:pPr>
              <w:rPr>
                <w:lang w:val="uz-Cyrl-UZ"/>
              </w:rPr>
            </w:pPr>
            <w:r w:rsidRPr="00635BBE">
              <w:rPr>
                <w:lang w:val="uz-Cyrl-UZ"/>
              </w:rPr>
              <w:lastRenderedPageBreak/>
              <w:t xml:space="preserve">dielektrikning bir birlik hajmidagi barcha dipollar elektr momentlarining </w:t>
            </w:r>
            <w:r w:rsidRPr="00635BBE">
              <w:rPr>
                <w:lang w:val="uz-Cyrl-UZ"/>
              </w:rPr>
              <w:lastRenderedPageBreak/>
              <w:t>vektor yig‘indisiga miqdor jihatdan teng bo‘lgan fizik kattalikka aytiladi</w:t>
            </w:r>
          </w:p>
        </w:tc>
        <w:tc>
          <w:tcPr>
            <w:tcW w:w="1701" w:type="dxa"/>
            <w:shd w:val="clear" w:color="auto" w:fill="auto"/>
          </w:tcPr>
          <w:p w14:paraId="3F721B21" w14:textId="77777777" w:rsidR="004A2E91" w:rsidRPr="00635BBE" w:rsidRDefault="004A2E91" w:rsidP="004A2E91">
            <w:pPr>
              <w:rPr>
                <w:lang w:val="uz-Cyrl-UZ"/>
              </w:rPr>
            </w:pPr>
            <w:r w:rsidRPr="00635BBE">
              <w:rPr>
                <w:lang w:val="uz-Cyrl-UZ"/>
              </w:rPr>
              <w:lastRenderedPageBreak/>
              <w:t xml:space="preserve">Zaryadlarning sirt bo‘yicha qayta taqsimlanishi ya’ni, manfiy va musbat </w:t>
            </w:r>
            <w:r w:rsidRPr="00635BBE">
              <w:rPr>
                <w:lang w:val="uz-Cyrl-UZ"/>
              </w:rPr>
              <w:lastRenderedPageBreak/>
              <w:t>qutblar hosil bo‘lishi</w:t>
            </w:r>
          </w:p>
          <w:p w14:paraId="1787A7F1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</w:tr>
      <w:tr w:rsidR="004A2E91" w:rsidRPr="00635BBE" w14:paraId="52CBF1BE" w14:textId="77777777" w:rsidTr="00701FC8">
        <w:tc>
          <w:tcPr>
            <w:tcW w:w="709" w:type="dxa"/>
            <w:shd w:val="clear" w:color="auto" w:fill="auto"/>
          </w:tcPr>
          <w:p w14:paraId="76EA0431" w14:textId="77777777" w:rsidR="004A2E91" w:rsidRPr="00635BBE" w:rsidRDefault="004A2E91" w:rsidP="00635BBE">
            <w:pPr>
              <w:jc w:val="both"/>
              <w:rPr>
                <w:lang w:val="en-US"/>
              </w:rPr>
            </w:pPr>
            <w:r w:rsidRPr="00635BBE">
              <w:rPr>
                <w:lang w:val="en-US"/>
              </w:rPr>
              <w:lastRenderedPageBreak/>
              <w:t>2</w:t>
            </w:r>
          </w:p>
        </w:tc>
        <w:tc>
          <w:tcPr>
            <w:tcW w:w="1928" w:type="dxa"/>
            <w:shd w:val="clear" w:color="auto" w:fill="auto"/>
          </w:tcPr>
          <w:p w14:paraId="0AAFB53A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O‘tkazgichning elektr tok o‘tishini qiyinlashtiruvchi xossasini ifodalaydigan fizik kattalik ........... deyiladi</w:t>
            </w:r>
          </w:p>
        </w:tc>
        <w:tc>
          <w:tcPr>
            <w:tcW w:w="2325" w:type="dxa"/>
            <w:shd w:val="clear" w:color="auto" w:fill="auto"/>
          </w:tcPr>
          <w:p w14:paraId="11C83B6E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bCs/>
                <w:lang w:val="uz-Cyrl-UZ"/>
              </w:rPr>
              <w:t>Qarshiligi</w:t>
            </w:r>
          </w:p>
        </w:tc>
        <w:tc>
          <w:tcPr>
            <w:tcW w:w="1843" w:type="dxa"/>
            <w:shd w:val="clear" w:color="auto" w:fill="auto"/>
          </w:tcPr>
          <w:p w14:paraId="499C97C5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bCs/>
                <w:lang w:val="uz-Cyrl-UZ"/>
              </w:rPr>
              <w:t>Tok kuchi</w:t>
            </w:r>
          </w:p>
        </w:tc>
        <w:tc>
          <w:tcPr>
            <w:tcW w:w="1842" w:type="dxa"/>
            <w:shd w:val="clear" w:color="auto" w:fill="auto"/>
          </w:tcPr>
          <w:p w14:paraId="17772BDF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Kuchlanishi</w:t>
            </w:r>
          </w:p>
        </w:tc>
        <w:tc>
          <w:tcPr>
            <w:tcW w:w="1701" w:type="dxa"/>
            <w:shd w:val="clear" w:color="auto" w:fill="auto"/>
          </w:tcPr>
          <w:p w14:paraId="51DAD28B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Kuchlanganligi</w:t>
            </w:r>
          </w:p>
        </w:tc>
      </w:tr>
      <w:tr w:rsidR="004A2E91" w:rsidRPr="00635BBE" w14:paraId="278EC9C9" w14:textId="77777777" w:rsidTr="00701FC8">
        <w:tc>
          <w:tcPr>
            <w:tcW w:w="709" w:type="dxa"/>
            <w:shd w:val="clear" w:color="auto" w:fill="auto"/>
          </w:tcPr>
          <w:p w14:paraId="7505D84B" w14:textId="77777777" w:rsidR="004A2E91" w:rsidRPr="00635BBE" w:rsidRDefault="004A2E91" w:rsidP="00635BBE">
            <w:pPr>
              <w:jc w:val="both"/>
              <w:rPr>
                <w:lang w:val="en-US"/>
              </w:rPr>
            </w:pPr>
            <w:r w:rsidRPr="00635BBE">
              <w:rPr>
                <w:lang w:val="en-US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7C47A004" w14:textId="77777777" w:rsidR="004A2E91" w:rsidRPr="00635BBE" w:rsidRDefault="004A2E91" w:rsidP="004A2E91">
            <w:pPr>
              <w:rPr>
                <w:lang w:val="en-US"/>
              </w:rPr>
            </w:pPr>
            <w:r w:rsidRPr="00635BBE">
              <w:rPr>
                <w:lang w:val="uz-Cyrl-UZ"/>
              </w:rPr>
              <w:t>VAX da teskari ulangan diodning ishchi sohasini ko‘rsating</w:t>
            </w:r>
          </w:p>
          <w:p w14:paraId="62D2B382" w14:textId="77777777" w:rsidR="004A2E91" w:rsidRPr="00635BBE" w:rsidRDefault="004A2E91" w:rsidP="004A2E91">
            <w:pPr>
              <w:rPr>
                <w:lang w:val="en-US"/>
              </w:rPr>
            </w:pPr>
          </w:p>
          <w:p w14:paraId="483D7E62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7755" w:dyaOrig="6585" w14:anchorId="0D08849B">
                <v:shape id="_x0000_i1090" type="#_x0000_t75" style="width:124.2pt;height:108.6pt" o:ole="">
                  <v:imagedata r:id="rId88" o:title=""/>
                </v:shape>
                <o:OLEObject Type="Embed" ProgID="PBrush" ShapeID="_x0000_i1090" DrawAspect="Content" ObjectID="_1683844816" r:id="rId96"/>
              </w:object>
            </w:r>
          </w:p>
        </w:tc>
        <w:tc>
          <w:tcPr>
            <w:tcW w:w="2325" w:type="dxa"/>
            <w:shd w:val="clear" w:color="auto" w:fill="auto"/>
          </w:tcPr>
          <w:p w14:paraId="7A264E9D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О-</w:t>
            </w:r>
            <w:r w:rsidRPr="00B45F09">
              <w:t>Д</w:t>
            </w:r>
          </w:p>
        </w:tc>
        <w:tc>
          <w:tcPr>
            <w:tcW w:w="1843" w:type="dxa"/>
            <w:shd w:val="clear" w:color="auto" w:fill="auto"/>
          </w:tcPr>
          <w:p w14:paraId="2AA2D526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О-А-В</w:t>
            </w:r>
          </w:p>
        </w:tc>
        <w:tc>
          <w:tcPr>
            <w:tcW w:w="1842" w:type="dxa"/>
            <w:shd w:val="clear" w:color="auto" w:fill="auto"/>
          </w:tcPr>
          <w:p w14:paraId="43D7CCE0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С-О-А-В</w:t>
            </w:r>
          </w:p>
        </w:tc>
        <w:tc>
          <w:tcPr>
            <w:tcW w:w="1701" w:type="dxa"/>
            <w:shd w:val="clear" w:color="auto" w:fill="auto"/>
          </w:tcPr>
          <w:p w14:paraId="48DB7E72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А-В</w:t>
            </w:r>
          </w:p>
        </w:tc>
      </w:tr>
      <w:tr w:rsidR="004A2E91" w:rsidRPr="00635BBE" w14:paraId="02DB2FBF" w14:textId="77777777" w:rsidTr="00701FC8">
        <w:tc>
          <w:tcPr>
            <w:tcW w:w="709" w:type="dxa"/>
            <w:shd w:val="clear" w:color="auto" w:fill="auto"/>
          </w:tcPr>
          <w:p w14:paraId="2BDFECDA" w14:textId="77777777" w:rsidR="004A2E91" w:rsidRPr="00635BBE" w:rsidRDefault="004A2E91" w:rsidP="00635BBE">
            <w:pPr>
              <w:jc w:val="both"/>
              <w:rPr>
                <w:lang w:val="en-US"/>
              </w:rPr>
            </w:pPr>
            <w:r w:rsidRPr="00635BBE">
              <w:rPr>
                <w:lang w:val="en-US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488E2FF3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Simistor ...</w:t>
            </w:r>
          </w:p>
        </w:tc>
        <w:tc>
          <w:tcPr>
            <w:tcW w:w="2325" w:type="dxa"/>
            <w:shd w:val="clear" w:color="auto" w:fill="auto"/>
          </w:tcPr>
          <w:p w14:paraId="11D2656E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simmetrik tiristor bo‘lib, o‘zgaruvchan tokni kommutatsiyalashda xizmat qiladi</w:t>
            </w:r>
          </w:p>
        </w:tc>
        <w:tc>
          <w:tcPr>
            <w:tcW w:w="1843" w:type="dxa"/>
            <w:shd w:val="clear" w:color="auto" w:fill="auto"/>
          </w:tcPr>
          <w:p w14:paraId="4F89F2DE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Volt-amper xarakteristikasida manfiy differensial qarshilik mavjud bo‘lgan, uch va undan ortiq p-n o‘tishlarga ega ko‘p qatlamli yarimo‘tkazgichli asbob</w:t>
            </w:r>
          </w:p>
        </w:tc>
        <w:tc>
          <w:tcPr>
            <w:tcW w:w="1842" w:type="dxa"/>
            <w:shd w:val="clear" w:color="auto" w:fill="auto"/>
          </w:tcPr>
          <w:p w14:paraId="7A371A8B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Uchta p-n o‘tishga  ega diodga o‘xshash ikki elektrodli asbob</w:t>
            </w:r>
          </w:p>
        </w:tc>
        <w:tc>
          <w:tcPr>
            <w:tcW w:w="1701" w:type="dxa"/>
            <w:shd w:val="clear" w:color="auto" w:fill="auto"/>
          </w:tcPr>
          <w:p w14:paraId="2F0235EA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Bitta p-n o‘tishga va ikkita chiqishga ega bo‘lgan yarimo‘tkazgichli asbob</w:t>
            </w:r>
          </w:p>
        </w:tc>
      </w:tr>
      <w:tr w:rsidR="004A2E91" w:rsidRPr="00635BBE" w14:paraId="1804237E" w14:textId="77777777" w:rsidTr="00701FC8">
        <w:tc>
          <w:tcPr>
            <w:tcW w:w="709" w:type="dxa"/>
            <w:shd w:val="clear" w:color="auto" w:fill="auto"/>
          </w:tcPr>
          <w:p w14:paraId="2DC36EC8" w14:textId="77777777" w:rsidR="004A2E91" w:rsidRPr="00635BBE" w:rsidRDefault="004A2E91" w:rsidP="00635BBE">
            <w:pPr>
              <w:jc w:val="both"/>
              <w:rPr>
                <w:lang w:val="en-US"/>
              </w:rPr>
            </w:pPr>
            <w:r w:rsidRPr="00635BBE">
              <w:rPr>
                <w:lang w:val="en-US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3D7DB192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Tiristor ...</w:t>
            </w:r>
          </w:p>
        </w:tc>
        <w:tc>
          <w:tcPr>
            <w:tcW w:w="2325" w:type="dxa"/>
            <w:shd w:val="clear" w:color="auto" w:fill="auto"/>
          </w:tcPr>
          <w:p w14:paraId="1A120063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simmetrik tiristor bo‘lib, o‘zgaruvchan tokni kommutatsiyalashda xizmat qiladi</w:t>
            </w:r>
          </w:p>
        </w:tc>
        <w:tc>
          <w:tcPr>
            <w:tcW w:w="1843" w:type="dxa"/>
            <w:shd w:val="clear" w:color="auto" w:fill="auto"/>
          </w:tcPr>
          <w:p w14:paraId="3FA5A158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Volt-amper xarakteristikasida manfiy differensial qarshilik mavjud bo‘lgan, uch va undan ortiq p-n o‘tishlarga ega ko‘p qatlamli yarimo‘tkazgichli asbob</w:t>
            </w:r>
          </w:p>
        </w:tc>
        <w:tc>
          <w:tcPr>
            <w:tcW w:w="1842" w:type="dxa"/>
            <w:shd w:val="clear" w:color="auto" w:fill="auto"/>
          </w:tcPr>
          <w:p w14:paraId="502B7C78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Uchta p-n o‘tishga  ega diodga o‘xshash ikki elektrodli asbob</w:t>
            </w:r>
          </w:p>
        </w:tc>
        <w:tc>
          <w:tcPr>
            <w:tcW w:w="1701" w:type="dxa"/>
            <w:shd w:val="clear" w:color="auto" w:fill="auto"/>
          </w:tcPr>
          <w:p w14:paraId="2F52D6B8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Bitta p-n o‘tishga va ikkita chiqishga ega bo‘lgan yarimo‘tkazgichli asbob</w:t>
            </w:r>
          </w:p>
        </w:tc>
      </w:tr>
      <w:tr w:rsidR="004A2E91" w:rsidRPr="00635BBE" w14:paraId="5AB3C484" w14:textId="77777777" w:rsidTr="00701FC8">
        <w:tc>
          <w:tcPr>
            <w:tcW w:w="709" w:type="dxa"/>
            <w:shd w:val="clear" w:color="auto" w:fill="auto"/>
          </w:tcPr>
          <w:p w14:paraId="71D259A9" w14:textId="77777777" w:rsidR="004A2E91" w:rsidRPr="00635BBE" w:rsidRDefault="004A2E91" w:rsidP="00635BBE">
            <w:pPr>
              <w:jc w:val="both"/>
              <w:rPr>
                <w:lang w:val="en-US"/>
              </w:rPr>
            </w:pPr>
            <w:r w:rsidRPr="00635BBE">
              <w:rPr>
                <w:lang w:val="en-US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2DC68DC6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Dinistor ...</w:t>
            </w:r>
          </w:p>
        </w:tc>
        <w:tc>
          <w:tcPr>
            <w:tcW w:w="2325" w:type="dxa"/>
            <w:shd w:val="clear" w:color="auto" w:fill="auto"/>
          </w:tcPr>
          <w:p w14:paraId="3539B5A1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 xml:space="preserve">Uchta p-n o‘tishga  ega diodga o‘xshash </w:t>
            </w:r>
            <w:r w:rsidRPr="00635BBE">
              <w:rPr>
                <w:lang w:val="uz-Cyrl-UZ"/>
              </w:rPr>
              <w:lastRenderedPageBreak/>
              <w:t>ikki elektrodli asbob</w:t>
            </w:r>
          </w:p>
        </w:tc>
        <w:tc>
          <w:tcPr>
            <w:tcW w:w="1843" w:type="dxa"/>
            <w:shd w:val="clear" w:color="auto" w:fill="auto"/>
          </w:tcPr>
          <w:p w14:paraId="01F9AD05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lastRenderedPageBreak/>
              <w:t xml:space="preserve">simmetrik tiristor bo‘lib, </w:t>
            </w:r>
            <w:r w:rsidRPr="00635BBE">
              <w:rPr>
                <w:lang w:val="uz-Cyrl-UZ"/>
              </w:rPr>
              <w:lastRenderedPageBreak/>
              <w:t>o‘zgaruvchan tokni kommutatsiyalashda xizmat qiladi</w:t>
            </w:r>
          </w:p>
        </w:tc>
        <w:tc>
          <w:tcPr>
            <w:tcW w:w="1842" w:type="dxa"/>
            <w:shd w:val="clear" w:color="auto" w:fill="auto"/>
          </w:tcPr>
          <w:p w14:paraId="626F4FE3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lastRenderedPageBreak/>
              <w:t>Volt-amper xarakteristikasid</w:t>
            </w:r>
            <w:r w:rsidRPr="00635BBE">
              <w:rPr>
                <w:lang w:val="uz-Cyrl-UZ"/>
              </w:rPr>
              <w:lastRenderedPageBreak/>
              <w:t>a manfiy differensial qarshilik mavjud bo‘lgan, uch va undan ortiq p-n o‘tishlarga ega ko‘p qatlamli yarimo‘tkazgichli asbob</w:t>
            </w:r>
          </w:p>
        </w:tc>
        <w:tc>
          <w:tcPr>
            <w:tcW w:w="1701" w:type="dxa"/>
            <w:shd w:val="clear" w:color="auto" w:fill="auto"/>
          </w:tcPr>
          <w:p w14:paraId="6358A4B6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lastRenderedPageBreak/>
              <w:t xml:space="preserve">Bitta p-n o‘tishga va </w:t>
            </w:r>
            <w:r w:rsidRPr="00635BBE">
              <w:rPr>
                <w:lang w:val="uz-Cyrl-UZ"/>
              </w:rPr>
              <w:lastRenderedPageBreak/>
              <w:t>ikkita chiqishga ega bo‘lgan yarimo‘tkazgichli asbob</w:t>
            </w:r>
          </w:p>
        </w:tc>
      </w:tr>
      <w:tr w:rsidR="004A2E91" w:rsidRPr="00635BBE" w14:paraId="62E5E258" w14:textId="77777777" w:rsidTr="00701FC8">
        <w:tc>
          <w:tcPr>
            <w:tcW w:w="709" w:type="dxa"/>
            <w:shd w:val="clear" w:color="auto" w:fill="auto"/>
          </w:tcPr>
          <w:p w14:paraId="3D86D318" w14:textId="77777777" w:rsidR="004A2E91" w:rsidRPr="0005530D" w:rsidRDefault="0005530D" w:rsidP="00635BBE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1928" w:type="dxa"/>
            <w:shd w:val="clear" w:color="auto" w:fill="auto"/>
          </w:tcPr>
          <w:p w14:paraId="785D2312" w14:textId="77777777" w:rsidR="00146D49" w:rsidRDefault="00146D49" w:rsidP="00146D49">
            <w:pPr>
              <w:rPr>
                <w:lang w:val="uz-Cyrl-UZ"/>
              </w:rPr>
            </w:pPr>
            <w:r>
              <w:rPr>
                <w:lang w:val="uz-Cyrl-UZ"/>
              </w:rPr>
              <w:t>Simistor shartli grafik belgisini ko‘rsating</w:t>
            </w:r>
          </w:p>
          <w:p w14:paraId="28176433" w14:textId="77777777" w:rsidR="004A2E91" w:rsidRPr="00635BBE" w:rsidRDefault="004A2E9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246BB958" w14:textId="5FE52368" w:rsidR="004A2E91" w:rsidRPr="00635BBE" w:rsidRDefault="00E912DE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  <w:sz w:val="22"/>
                <w:szCs w:val="22"/>
                <w:lang w:eastAsia="en-US"/>
              </w:rPr>
              <w:drawing>
                <wp:inline distT="0" distB="0" distL="0" distR="0" wp14:anchorId="1AD3EBD4" wp14:editId="5EB4F9EF">
                  <wp:extent cx="754380" cy="594360"/>
                  <wp:effectExtent l="0" t="0" r="0" b="0"/>
                  <wp:docPr id="67" name="Рисунок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4380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  <w:shd w:val="clear" w:color="auto" w:fill="auto"/>
          </w:tcPr>
          <w:p w14:paraId="53B21D04" w14:textId="2D92AD54" w:rsidR="004A2E91" w:rsidRPr="00635BBE" w:rsidRDefault="00E912DE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  <w:sz w:val="22"/>
                <w:szCs w:val="22"/>
                <w:lang w:eastAsia="en-US"/>
              </w:rPr>
              <w:drawing>
                <wp:inline distT="0" distB="0" distL="0" distR="0" wp14:anchorId="4F0ADC5C" wp14:editId="3C0BD90D">
                  <wp:extent cx="464820" cy="556260"/>
                  <wp:effectExtent l="0" t="0" r="0" b="0"/>
                  <wp:docPr id="68" name="Рисунок 2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4820" cy="556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2" w:type="dxa"/>
            <w:shd w:val="clear" w:color="auto" w:fill="auto"/>
          </w:tcPr>
          <w:p w14:paraId="730FF732" w14:textId="4DA32C75" w:rsidR="004A2E91" w:rsidRPr="00635BBE" w:rsidRDefault="00E912DE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  <w:sz w:val="22"/>
                <w:szCs w:val="22"/>
                <w:lang w:eastAsia="en-US"/>
              </w:rPr>
              <w:drawing>
                <wp:inline distT="0" distB="0" distL="0" distR="0" wp14:anchorId="6EB4A609" wp14:editId="65537457">
                  <wp:extent cx="556260" cy="556260"/>
                  <wp:effectExtent l="0" t="0" r="0" b="0"/>
                  <wp:docPr id="69" name="Рисунок 2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" cy="556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  <w:shd w:val="clear" w:color="auto" w:fill="auto"/>
          </w:tcPr>
          <w:p w14:paraId="468B23B6" w14:textId="77777777" w:rsidR="004A2E91" w:rsidRPr="00635BBE" w:rsidRDefault="0005530D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sz w:val="22"/>
                <w:szCs w:val="22"/>
                <w:lang w:eastAsia="en-US"/>
              </w:rPr>
              <w:object w:dxaOrig="675" w:dyaOrig="540" w14:anchorId="2352A7B3">
                <v:shape id="_x0000_i1094" type="#_x0000_t75" style="width:33.6pt;height:27pt" o:ole="">
                  <v:imagedata r:id="rId44" o:title=""/>
                </v:shape>
                <o:OLEObject Type="Embed" ProgID="PBrush" ShapeID="_x0000_i1094" DrawAspect="Content" ObjectID="_1683844817" r:id="rId100"/>
              </w:object>
            </w:r>
          </w:p>
        </w:tc>
      </w:tr>
      <w:tr w:rsidR="00146D49" w:rsidRPr="00635BBE" w14:paraId="6E9784FB" w14:textId="77777777" w:rsidTr="00701FC8">
        <w:tc>
          <w:tcPr>
            <w:tcW w:w="709" w:type="dxa"/>
            <w:shd w:val="clear" w:color="auto" w:fill="auto"/>
          </w:tcPr>
          <w:p w14:paraId="28293305" w14:textId="77777777" w:rsidR="00146D49" w:rsidRPr="0005530D" w:rsidRDefault="0005530D" w:rsidP="00635BBE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4F97139E" w14:textId="77777777" w:rsidR="0005530D" w:rsidRDefault="0005530D" w:rsidP="0005530D">
            <w:pPr>
              <w:rPr>
                <w:lang w:val="uz-Cyrl-UZ"/>
              </w:rPr>
            </w:pPr>
            <w:r>
              <w:rPr>
                <w:lang w:val="uz-Cyrl-UZ"/>
              </w:rPr>
              <w:t>Dinistor shartli grafik belgisini ko‘rsating</w:t>
            </w:r>
          </w:p>
          <w:p w14:paraId="71D87534" w14:textId="77777777" w:rsidR="00146D49" w:rsidRPr="00635BBE" w:rsidRDefault="00146D4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18153FCF" w14:textId="1CBBE3A4" w:rsidR="00146D49" w:rsidRPr="00635BBE" w:rsidRDefault="00E912DE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  <w:sz w:val="22"/>
                <w:szCs w:val="22"/>
                <w:lang w:eastAsia="en-US"/>
              </w:rPr>
              <w:drawing>
                <wp:inline distT="0" distB="0" distL="0" distR="0" wp14:anchorId="34F83E64" wp14:editId="7BF90EDB">
                  <wp:extent cx="556260" cy="556260"/>
                  <wp:effectExtent l="0" t="0" r="0" b="0"/>
                  <wp:docPr id="71" name="Рисунок 2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" cy="556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  <w:shd w:val="clear" w:color="auto" w:fill="auto"/>
          </w:tcPr>
          <w:p w14:paraId="023D9BAE" w14:textId="2E129877" w:rsidR="00146D49" w:rsidRPr="00635BBE" w:rsidRDefault="00E912DE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  <w:sz w:val="22"/>
                <w:szCs w:val="22"/>
                <w:lang w:eastAsia="en-US"/>
              </w:rPr>
              <w:drawing>
                <wp:inline distT="0" distB="0" distL="0" distR="0" wp14:anchorId="327E5D4B" wp14:editId="4BD46424">
                  <wp:extent cx="754380" cy="594360"/>
                  <wp:effectExtent l="0" t="0" r="0" b="0"/>
                  <wp:docPr id="72" name="Рисунок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4380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2" w:type="dxa"/>
            <w:shd w:val="clear" w:color="auto" w:fill="auto"/>
          </w:tcPr>
          <w:p w14:paraId="108A0D86" w14:textId="673466A8" w:rsidR="00146D49" w:rsidRPr="00635BBE" w:rsidRDefault="00E912DE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  <w:sz w:val="22"/>
                <w:szCs w:val="22"/>
                <w:lang w:eastAsia="en-US"/>
              </w:rPr>
              <w:drawing>
                <wp:inline distT="0" distB="0" distL="0" distR="0" wp14:anchorId="34CDCD5B" wp14:editId="04846C1E">
                  <wp:extent cx="464820" cy="556260"/>
                  <wp:effectExtent l="0" t="0" r="0" b="0"/>
                  <wp:docPr id="73" name="Рисунок 2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4820" cy="556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  <w:shd w:val="clear" w:color="auto" w:fill="auto"/>
          </w:tcPr>
          <w:p w14:paraId="1B3580B6" w14:textId="77777777" w:rsidR="00146D49" w:rsidRPr="00635BBE" w:rsidRDefault="0005530D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sz w:val="22"/>
                <w:szCs w:val="22"/>
                <w:lang w:eastAsia="en-US"/>
              </w:rPr>
              <w:object w:dxaOrig="675" w:dyaOrig="540" w14:anchorId="564BDDFF">
                <v:shape id="_x0000_i1098" type="#_x0000_t75" style="width:33.6pt;height:27pt" o:ole="">
                  <v:imagedata r:id="rId44" o:title=""/>
                </v:shape>
                <o:OLEObject Type="Embed" ProgID="PBrush" ShapeID="_x0000_i1098" DrawAspect="Content" ObjectID="_1683844818" r:id="rId101"/>
              </w:object>
            </w:r>
          </w:p>
        </w:tc>
      </w:tr>
      <w:tr w:rsidR="00146D49" w:rsidRPr="00635BBE" w14:paraId="65106EBF" w14:textId="77777777" w:rsidTr="00701FC8">
        <w:tc>
          <w:tcPr>
            <w:tcW w:w="709" w:type="dxa"/>
            <w:shd w:val="clear" w:color="auto" w:fill="auto"/>
          </w:tcPr>
          <w:p w14:paraId="45D57A3C" w14:textId="77777777" w:rsidR="00146D49" w:rsidRPr="0091189B" w:rsidRDefault="0091189B" w:rsidP="00635BBE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29BF1CC0" w14:textId="77777777" w:rsidR="0091189B" w:rsidRDefault="0091189B" w:rsidP="0091189B">
            <w:pPr>
              <w:rPr>
                <w:lang w:val="uz-Cyrl-UZ"/>
              </w:rPr>
            </w:pPr>
            <w:r>
              <w:rPr>
                <w:lang w:val="uz-Cyrl-UZ"/>
              </w:rPr>
              <w:t>Trinistor shartli grafik belgisini ko‘rsating</w:t>
            </w:r>
          </w:p>
          <w:p w14:paraId="23BEBA22" w14:textId="77777777" w:rsidR="00146D49" w:rsidRPr="00635BBE" w:rsidRDefault="00146D4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66F76FA8" w14:textId="69EBB34A" w:rsidR="00146D49" w:rsidRPr="00635BBE" w:rsidRDefault="00E912DE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  <w:sz w:val="22"/>
                <w:szCs w:val="22"/>
                <w:lang w:eastAsia="en-US"/>
              </w:rPr>
              <w:drawing>
                <wp:inline distT="0" distB="0" distL="0" distR="0" wp14:anchorId="3790537B" wp14:editId="612BD733">
                  <wp:extent cx="464820" cy="556260"/>
                  <wp:effectExtent l="0" t="0" r="0" b="0"/>
                  <wp:docPr id="75" name="Рисунок 2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4820" cy="556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  <w:shd w:val="clear" w:color="auto" w:fill="auto"/>
          </w:tcPr>
          <w:p w14:paraId="3D8380E9" w14:textId="437E9134" w:rsidR="00146D49" w:rsidRPr="00635BBE" w:rsidRDefault="00E912DE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  <w:sz w:val="22"/>
                <w:szCs w:val="22"/>
                <w:lang w:eastAsia="en-US"/>
              </w:rPr>
              <w:drawing>
                <wp:inline distT="0" distB="0" distL="0" distR="0" wp14:anchorId="36DF7957" wp14:editId="13912D2B">
                  <wp:extent cx="556260" cy="556260"/>
                  <wp:effectExtent l="0" t="0" r="0" b="0"/>
                  <wp:docPr id="76" name="Рисунок 2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" cy="556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2" w:type="dxa"/>
            <w:shd w:val="clear" w:color="auto" w:fill="auto"/>
          </w:tcPr>
          <w:p w14:paraId="78F52E4D" w14:textId="604E158C" w:rsidR="00146D49" w:rsidRPr="00635BBE" w:rsidRDefault="00E912DE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  <w:sz w:val="22"/>
                <w:szCs w:val="22"/>
                <w:lang w:eastAsia="en-US"/>
              </w:rPr>
              <w:drawing>
                <wp:inline distT="0" distB="0" distL="0" distR="0" wp14:anchorId="363EC869" wp14:editId="461CF775">
                  <wp:extent cx="754380" cy="594360"/>
                  <wp:effectExtent l="0" t="0" r="0" b="0"/>
                  <wp:docPr id="77" name="Рисунок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4380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  <w:shd w:val="clear" w:color="auto" w:fill="auto"/>
          </w:tcPr>
          <w:p w14:paraId="70FE40FF" w14:textId="77777777" w:rsidR="00146D49" w:rsidRPr="00635BBE" w:rsidRDefault="0091189B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sz w:val="22"/>
                <w:szCs w:val="22"/>
                <w:lang w:eastAsia="en-US"/>
              </w:rPr>
              <w:object w:dxaOrig="675" w:dyaOrig="540" w14:anchorId="219B3AC4">
                <v:shape id="_x0000_i1102" type="#_x0000_t75" style="width:33.6pt;height:27pt" o:ole="">
                  <v:imagedata r:id="rId44" o:title=""/>
                </v:shape>
                <o:OLEObject Type="Embed" ProgID="PBrush" ShapeID="_x0000_i1102" DrawAspect="Content" ObjectID="_1683844819" r:id="rId102"/>
              </w:object>
            </w:r>
          </w:p>
        </w:tc>
      </w:tr>
      <w:tr w:rsidR="00146D49" w:rsidRPr="00635BBE" w14:paraId="3F48A466" w14:textId="77777777" w:rsidTr="00701FC8">
        <w:tc>
          <w:tcPr>
            <w:tcW w:w="709" w:type="dxa"/>
            <w:shd w:val="clear" w:color="auto" w:fill="auto"/>
          </w:tcPr>
          <w:p w14:paraId="427575D2" w14:textId="77777777" w:rsidR="00146D49" w:rsidRPr="00701FC8" w:rsidRDefault="00701FC8" w:rsidP="00635BBE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2F35CA5D" w14:textId="77777777" w:rsidR="00701FC8" w:rsidRDefault="00701FC8" w:rsidP="00701FC8">
            <w:pPr>
              <w:rPr>
                <w:lang w:val="uz-Cyrl-UZ"/>
              </w:rPr>
            </w:pPr>
            <w:r>
              <w:rPr>
                <w:lang w:val="uz-Cyrl-UZ"/>
              </w:rPr>
              <w:t>Tunnel diodining shartli grafik belgisini ko‘rsating</w:t>
            </w:r>
          </w:p>
          <w:p w14:paraId="3DA119CB" w14:textId="77777777" w:rsidR="00146D49" w:rsidRPr="00635BBE" w:rsidRDefault="00146D4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68674993" w14:textId="615FF20C" w:rsidR="00146D49" w:rsidRPr="00635BBE" w:rsidRDefault="00E912DE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  <w:sz w:val="22"/>
                <w:szCs w:val="22"/>
                <w:lang w:eastAsia="en-US"/>
              </w:rPr>
              <w:drawing>
                <wp:inline distT="0" distB="0" distL="0" distR="0" wp14:anchorId="5B2A23C7" wp14:editId="28C3249A">
                  <wp:extent cx="1242060" cy="525780"/>
                  <wp:effectExtent l="0" t="0" r="0" b="0"/>
                  <wp:docPr id="79" name="Рисунок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2060" cy="525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  <w:shd w:val="clear" w:color="auto" w:fill="auto"/>
          </w:tcPr>
          <w:p w14:paraId="5D7E7B85" w14:textId="77777777" w:rsidR="00146D49" w:rsidRPr="00635BBE" w:rsidRDefault="00701FC8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sz w:val="22"/>
                <w:szCs w:val="22"/>
                <w:lang w:eastAsia="en-US"/>
              </w:rPr>
              <w:object w:dxaOrig="675" w:dyaOrig="600" w14:anchorId="7AAB7A6E">
                <v:shape id="_x0000_i1104" type="#_x0000_t75" style="width:33.6pt;height:30pt" o:ole="">
                  <v:imagedata r:id="rId42" o:title=""/>
                </v:shape>
                <o:OLEObject Type="Embed" ProgID="PBrush" ShapeID="_x0000_i1104" DrawAspect="Content" ObjectID="_1683844820" r:id="rId104"/>
              </w:object>
            </w:r>
          </w:p>
        </w:tc>
        <w:tc>
          <w:tcPr>
            <w:tcW w:w="1842" w:type="dxa"/>
            <w:shd w:val="clear" w:color="auto" w:fill="auto"/>
          </w:tcPr>
          <w:p w14:paraId="58558577" w14:textId="77777777" w:rsidR="00146D49" w:rsidRPr="00635BBE" w:rsidRDefault="00701FC8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sz w:val="22"/>
                <w:szCs w:val="22"/>
                <w:lang w:eastAsia="en-US"/>
              </w:rPr>
              <w:object w:dxaOrig="1110" w:dyaOrig="810" w14:anchorId="1F84D8CE">
                <v:shape id="_x0000_i1105" type="#_x0000_t75" style="width:55.8pt;height:40.8pt" o:ole="">
                  <v:imagedata r:id="rId93" o:title=""/>
                </v:shape>
                <o:OLEObject Type="Embed" ProgID="PBrush" ShapeID="_x0000_i1105" DrawAspect="Content" ObjectID="_1683844821" r:id="rId105"/>
              </w:object>
            </w:r>
          </w:p>
        </w:tc>
        <w:tc>
          <w:tcPr>
            <w:tcW w:w="1701" w:type="dxa"/>
            <w:shd w:val="clear" w:color="auto" w:fill="auto"/>
          </w:tcPr>
          <w:p w14:paraId="63EE1280" w14:textId="77777777" w:rsidR="00146D49" w:rsidRPr="00635BBE" w:rsidRDefault="00701FC8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sz w:val="22"/>
                <w:szCs w:val="22"/>
                <w:lang w:eastAsia="en-US"/>
              </w:rPr>
              <w:object w:dxaOrig="675" w:dyaOrig="540" w14:anchorId="467E20A4">
                <v:shape id="_x0000_i1106" type="#_x0000_t75" style="width:33.6pt;height:27pt" o:ole="">
                  <v:imagedata r:id="rId44" o:title=""/>
                </v:shape>
                <o:OLEObject Type="Embed" ProgID="PBrush" ShapeID="_x0000_i1106" DrawAspect="Content" ObjectID="_1683844822" r:id="rId106"/>
              </w:object>
            </w:r>
          </w:p>
        </w:tc>
      </w:tr>
      <w:tr w:rsidR="00146D49" w:rsidRPr="00635BBE" w14:paraId="4EE14A28" w14:textId="77777777" w:rsidTr="00701FC8">
        <w:tc>
          <w:tcPr>
            <w:tcW w:w="709" w:type="dxa"/>
            <w:shd w:val="clear" w:color="auto" w:fill="auto"/>
          </w:tcPr>
          <w:p w14:paraId="60D7A61C" w14:textId="77777777" w:rsidR="00146D49" w:rsidRPr="00701FC8" w:rsidRDefault="00701FC8" w:rsidP="00635BBE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4C0C5DD5" w14:textId="77777777" w:rsidR="00701FC8" w:rsidRDefault="00701FC8" w:rsidP="00701FC8">
            <w:pPr>
              <w:rPr>
                <w:lang w:val="uz-Cyrl-UZ"/>
              </w:rPr>
            </w:pPr>
            <w:r>
              <w:rPr>
                <w:lang w:val="uz-Cyrl-UZ"/>
              </w:rPr>
              <w:t>Optronning shartli grafik belgisini ko‘rsating</w:t>
            </w:r>
          </w:p>
          <w:p w14:paraId="1178902B" w14:textId="77777777" w:rsidR="00146D49" w:rsidRPr="00635BBE" w:rsidRDefault="00146D4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593F88A7" w14:textId="5B576804" w:rsidR="00146D49" w:rsidRPr="00635BBE" w:rsidRDefault="00E912DE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</w:rPr>
              <w:drawing>
                <wp:anchor distT="0" distB="0" distL="114300" distR="114300" simplePos="0" relativeHeight="251656192" behindDoc="1" locked="0" layoutInCell="1" allowOverlap="1" wp14:anchorId="7897E7DD" wp14:editId="54299C20">
                  <wp:simplePos x="0" y="0"/>
                  <wp:positionH relativeFrom="column">
                    <wp:posOffset>1007745</wp:posOffset>
                  </wp:positionH>
                  <wp:positionV relativeFrom="paragraph">
                    <wp:posOffset>765175</wp:posOffset>
                  </wp:positionV>
                  <wp:extent cx="1245870" cy="671830"/>
                  <wp:effectExtent l="0" t="0" r="0" b="0"/>
                  <wp:wrapTight wrapText="bothSides">
                    <wp:wrapPolygon edited="0">
                      <wp:start x="0" y="0"/>
                      <wp:lineTo x="0" y="20824"/>
                      <wp:lineTo x="21138" y="20824"/>
                      <wp:lineTo x="21138" y="0"/>
                      <wp:lineTo x="0" y="0"/>
                    </wp:wrapPolygon>
                  </wp:wrapTight>
                  <wp:docPr id="2" name="Рисунок 6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5870" cy="6718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843" w:type="dxa"/>
            <w:shd w:val="clear" w:color="auto" w:fill="auto"/>
          </w:tcPr>
          <w:p w14:paraId="756A4FFF" w14:textId="77777777" w:rsidR="00146D49" w:rsidRPr="00635BBE" w:rsidRDefault="00701FC8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sz w:val="22"/>
                <w:szCs w:val="22"/>
                <w:lang w:eastAsia="en-US"/>
              </w:rPr>
              <w:object w:dxaOrig="675" w:dyaOrig="600" w14:anchorId="6FB70A31">
                <v:shape id="_x0000_i1107" type="#_x0000_t75" style="width:33.6pt;height:30pt" o:ole="">
                  <v:imagedata r:id="rId42" o:title=""/>
                </v:shape>
                <o:OLEObject Type="Embed" ProgID="PBrush" ShapeID="_x0000_i1107" DrawAspect="Content" ObjectID="_1683844823" r:id="rId108"/>
              </w:object>
            </w:r>
          </w:p>
        </w:tc>
        <w:tc>
          <w:tcPr>
            <w:tcW w:w="1842" w:type="dxa"/>
            <w:shd w:val="clear" w:color="auto" w:fill="auto"/>
          </w:tcPr>
          <w:p w14:paraId="0A8BE7F8" w14:textId="77777777" w:rsidR="00146D49" w:rsidRPr="00635BBE" w:rsidRDefault="00701FC8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sz w:val="22"/>
                <w:szCs w:val="22"/>
                <w:lang w:eastAsia="en-US"/>
              </w:rPr>
              <w:object w:dxaOrig="1110" w:dyaOrig="810" w14:anchorId="5C0EF91A">
                <v:shape id="_x0000_i1108" type="#_x0000_t75" style="width:55.8pt;height:40.8pt" o:ole="">
                  <v:imagedata r:id="rId93" o:title=""/>
                </v:shape>
                <o:OLEObject Type="Embed" ProgID="PBrush" ShapeID="_x0000_i1108" DrawAspect="Content" ObjectID="_1683844824" r:id="rId109"/>
              </w:object>
            </w:r>
          </w:p>
        </w:tc>
        <w:tc>
          <w:tcPr>
            <w:tcW w:w="1701" w:type="dxa"/>
            <w:shd w:val="clear" w:color="auto" w:fill="auto"/>
          </w:tcPr>
          <w:p w14:paraId="344ED229" w14:textId="77777777" w:rsidR="00146D49" w:rsidRPr="00635BBE" w:rsidRDefault="00701FC8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sz w:val="22"/>
                <w:szCs w:val="22"/>
                <w:lang w:eastAsia="en-US"/>
              </w:rPr>
              <w:object w:dxaOrig="675" w:dyaOrig="540" w14:anchorId="45774BA9">
                <v:shape id="_x0000_i1109" type="#_x0000_t75" style="width:33.6pt;height:27pt" o:ole="">
                  <v:imagedata r:id="rId44" o:title=""/>
                </v:shape>
                <o:OLEObject Type="Embed" ProgID="PBrush" ShapeID="_x0000_i1109" DrawAspect="Content" ObjectID="_1683844825" r:id="rId110"/>
              </w:object>
            </w:r>
          </w:p>
        </w:tc>
      </w:tr>
      <w:tr w:rsidR="00146D49" w:rsidRPr="00635BBE" w14:paraId="27B2A582" w14:textId="77777777" w:rsidTr="00701FC8">
        <w:tc>
          <w:tcPr>
            <w:tcW w:w="709" w:type="dxa"/>
            <w:shd w:val="clear" w:color="auto" w:fill="auto"/>
          </w:tcPr>
          <w:p w14:paraId="33E6C383" w14:textId="77777777" w:rsidR="00146D49" w:rsidRPr="00701FC8" w:rsidRDefault="00701FC8" w:rsidP="00635BBE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36E75068" w14:textId="77777777" w:rsidR="00701FC8" w:rsidRDefault="00701FC8" w:rsidP="00701FC8">
            <w:pPr>
              <w:rPr>
                <w:lang w:val="uz-Cyrl-UZ"/>
              </w:rPr>
            </w:pPr>
            <w:r>
              <w:rPr>
                <w:lang w:val="uz-Cyrl-UZ"/>
              </w:rPr>
              <w:t>Fotodiod elektrod (volt-amper) harakteristikasini ko‘rsating</w:t>
            </w:r>
          </w:p>
          <w:p w14:paraId="63047B1F" w14:textId="77777777" w:rsidR="00146D49" w:rsidRPr="00635BBE" w:rsidRDefault="00146D4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3DF45032" w14:textId="3A9074EE" w:rsidR="00146D49" w:rsidRDefault="00E912DE" w:rsidP="00635BBE">
            <w:pPr>
              <w:jc w:val="both"/>
              <w:rPr>
                <w:rFonts w:eastAsia="TimesNewRoman"/>
                <w:kern w:val="1"/>
                <w:lang w:val="en-US"/>
              </w:rPr>
            </w:pPr>
            <w:r>
              <w:rPr>
                <w:noProof/>
              </w:rPr>
              <w:drawing>
                <wp:anchor distT="0" distB="0" distL="114300" distR="114300" simplePos="0" relativeHeight="251657216" behindDoc="1" locked="0" layoutInCell="1" allowOverlap="1" wp14:anchorId="76A70A62" wp14:editId="06F9DC98">
                  <wp:simplePos x="0" y="0"/>
                  <wp:positionH relativeFrom="column">
                    <wp:posOffset>31750</wp:posOffset>
                  </wp:positionH>
                  <wp:positionV relativeFrom="paragraph">
                    <wp:posOffset>154305</wp:posOffset>
                  </wp:positionV>
                  <wp:extent cx="1028700" cy="846455"/>
                  <wp:effectExtent l="0" t="0" r="0" b="0"/>
                  <wp:wrapSquare wrapText="bothSides"/>
                  <wp:docPr id="5" name="Рисунок 6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8464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0B55246" w14:textId="77777777" w:rsidR="00701FC8" w:rsidRPr="00701FC8" w:rsidRDefault="00701FC8" w:rsidP="00635BBE">
            <w:pPr>
              <w:jc w:val="both"/>
              <w:rPr>
                <w:rFonts w:eastAsia="TimesNewRoman"/>
                <w:kern w:val="1"/>
                <w:lang w:val="en-US"/>
              </w:rPr>
            </w:pPr>
          </w:p>
        </w:tc>
        <w:tc>
          <w:tcPr>
            <w:tcW w:w="1843" w:type="dxa"/>
            <w:shd w:val="clear" w:color="auto" w:fill="auto"/>
          </w:tcPr>
          <w:p w14:paraId="2722258B" w14:textId="4E4643D3" w:rsidR="00146D49" w:rsidRPr="00635BBE" w:rsidRDefault="00E912DE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  <w:spacing w:val="-2"/>
                <w:sz w:val="22"/>
                <w:szCs w:val="22"/>
                <w:lang w:eastAsia="en-US"/>
              </w:rPr>
              <w:drawing>
                <wp:inline distT="0" distB="0" distL="0" distR="0" wp14:anchorId="0C9E7DD8" wp14:editId="7201E8A0">
                  <wp:extent cx="906780" cy="1036320"/>
                  <wp:effectExtent l="0" t="0" r="0" b="0"/>
                  <wp:docPr id="86" name="Рисунок 2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17" r="7399" b="8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6780" cy="1036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2" w:type="dxa"/>
            <w:shd w:val="clear" w:color="auto" w:fill="auto"/>
          </w:tcPr>
          <w:p w14:paraId="6406FE5D" w14:textId="2EA09890" w:rsidR="00146D49" w:rsidRPr="00635BBE" w:rsidRDefault="00E912DE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  <w:spacing w:val="-2"/>
                <w:sz w:val="22"/>
                <w:szCs w:val="22"/>
                <w:lang w:eastAsia="en-US"/>
              </w:rPr>
              <w:drawing>
                <wp:inline distT="0" distB="0" distL="0" distR="0" wp14:anchorId="374E8D14" wp14:editId="7A3DC44C">
                  <wp:extent cx="1143000" cy="1036320"/>
                  <wp:effectExtent l="0" t="0" r="0" b="0"/>
                  <wp:docPr id="87" name="Рисунок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76" t="1727" r="13890" b="85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036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  <w:shd w:val="clear" w:color="auto" w:fill="auto"/>
          </w:tcPr>
          <w:p w14:paraId="7B5930D0" w14:textId="77777777" w:rsidR="00146D49" w:rsidRPr="00635BBE" w:rsidRDefault="00701FC8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sz w:val="22"/>
                <w:szCs w:val="22"/>
                <w:lang w:eastAsia="en-US"/>
              </w:rPr>
              <w:object w:dxaOrig="1320" w:dyaOrig="1035" w14:anchorId="5B87084A">
                <v:shape id="_x0000_i1112" type="#_x0000_t75" style="width:66pt;height:51.6pt" o:ole="">
                  <v:imagedata r:id="rId72" o:title=""/>
                </v:shape>
                <o:OLEObject Type="Embed" ProgID="PBrush" ShapeID="_x0000_i1112" DrawAspect="Content" ObjectID="_1683844826" r:id="rId114"/>
              </w:object>
            </w:r>
          </w:p>
        </w:tc>
      </w:tr>
      <w:tr w:rsidR="00146D49" w:rsidRPr="00635BBE" w14:paraId="18B30C1C" w14:textId="77777777" w:rsidTr="00701FC8">
        <w:tc>
          <w:tcPr>
            <w:tcW w:w="709" w:type="dxa"/>
            <w:shd w:val="clear" w:color="auto" w:fill="auto"/>
          </w:tcPr>
          <w:p w14:paraId="0B842F24" w14:textId="77777777" w:rsidR="00146D49" w:rsidRPr="00701FC8" w:rsidRDefault="00701FC8" w:rsidP="00635BBE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6911336B" w14:textId="77777777" w:rsidR="00146D49" w:rsidRPr="00635BBE" w:rsidRDefault="00701FC8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lang w:val="uz-Cyrl-UZ"/>
              </w:rPr>
              <w:t>Dinistor elektrod (volt-amper) harakteristikasini ko‘rsating</w:t>
            </w:r>
          </w:p>
        </w:tc>
        <w:tc>
          <w:tcPr>
            <w:tcW w:w="2325" w:type="dxa"/>
            <w:shd w:val="clear" w:color="auto" w:fill="auto"/>
          </w:tcPr>
          <w:p w14:paraId="53EE8AAD" w14:textId="3495FFE6" w:rsidR="00146D49" w:rsidRPr="00635BBE" w:rsidRDefault="00E912DE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  <w:spacing w:val="-2"/>
                <w:sz w:val="22"/>
                <w:szCs w:val="22"/>
                <w:lang w:eastAsia="en-US"/>
              </w:rPr>
              <w:drawing>
                <wp:inline distT="0" distB="0" distL="0" distR="0" wp14:anchorId="6655D86C" wp14:editId="61988E3F">
                  <wp:extent cx="1143000" cy="1036320"/>
                  <wp:effectExtent l="0" t="0" r="0" b="0"/>
                  <wp:docPr id="89" name="Рисунок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76" t="1727" r="13890" b="85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036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  <w:shd w:val="clear" w:color="auto" w:fill="auto"/>
          </w:tcPr>
          <w:p w14:paraId="014B03E4" w14:textId="1A7FDA9A" w:rsidR="00146D49" w:rsidRPr="00635BBE" w:rsidRDefault="00E912DE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  <w:spacing w:val="-2"/>
                <w:sz w:val="22"/>
                <w:szCs w:val="22"/>
                <w:lang w:eastAsia="en-US"/>
              </w:rPr>
              <w:drawing>
                <wp:inline distT="0" distB="0" distL="0" distR="0" wp14:anchorId="065C8366" wp14:editId="61948A05">
                  <wp:extent cx="906780" cy="1036320"/>
                  <wp:effectExtent l="0" t="0" r="0" b="0"/>
                  <wp:docPr id="90" name="Рисунок 2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17" r="7399" b="8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6780" cy="1036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2" w:type="dxa"/>
            <w:shd w:val="clear" w:color="auto" w:fill="auto"/>
          </w:tcPr>
          <w:p w14:paraId="35E0EAAA" w14:textId="057F3A9C" w:rsidR="00146D49" w:rsidRPr="00635BBE" w:rsidRDefault="00E912DE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rFonts w:eastAsia="TimesNewRoman"/>
                <w:noProof/>
                <w:kern w:val="1"/>
              </w:rPr>
              <w:drawing>
                <wp:anchor distT="0" distB="0" distL="114300" distR="114300" simplePos="0" relativeHeight="251658240" behindDoc="1" locked="0" layoutInCell="1" allowOverlap="1" wp14:anchorId="0146509C" wp14:editId="0ADE195A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179070</wp:posOffset>
                  </wp:positionV>
                  <wp:extent cx="891540" cy="733425"/>
                  <wp:effectExtent l="0" t="0" r="0" b="0"/>
                  <wp:wrapSquare wrapText="bothSides"/>
                  <wp:docPr id="8" name="Рисунок 6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1540" cy="7334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701" w:type="dxa"/>
            <w:shd w:val="clear" w:color="auto" w:fill="auto"/>
          </w:tcPr>
          <w:p w14:paraId="10975560" w14:textId="77777777" w:rsidR="00146D49" w:rsidRPr="00635BBE" w:rsidRDefault="00701FC8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sz w:val="22"/>
                <w:szCs w:val="22"/>
                <w:lang w:eastAsia="en-US"/>
              </w:rPr>
              <w:object w:dxaOrig="1320" w:dyaOrig="1035" w14:anchorId="2629A391">
                <v:shape id="_x0000_i1115" type="#_x0000_t75" style="width:66pt;height:51.6pt" o:ole="">
                  <v:imagedata r:id="rId72" o:title=""/>
                </v:shape>
                <o:OLEObject Type="Embed" ProgID="PBrush" ShapeID="_x0000_i1115" DrawAspect="Content" ObjectID="_1683844827" r:id="rId115"/>
              </w:object>
            </w:r>
          </w:p>
        </w:tc>
      </w:tr>
      <w:tr w:rsidR="00146D49" w:rsidRPr="00635BBE" w14:paraId="40E6886F" w14:textId="77777777" w:rsidTr="00701FC8">
        <w:tc>
          <w:tcPr>
            <w:tcW w:w="709" w:type="dxa"/>
            <w:shd w:val="clear" w:color="auto" w:fill="auto"/>
          </w:tcPr>
          <w:p w14:paraId="27E4458C" w14:textId="77777777" w:rsidR="00146D49" w:rsidRPr="00701FC8" w:rsidRDefault="00701FC8" w:rsidP="00635BBE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1928" w:type="dxa"/>
            <w:shd w:val="clear" w:color="auto" w:fill="auto"/>
          </w:tcPr>
          <w:p w14:paraId="7B4CC840" w14:textId="77777777" w:rsidR="00701FC8" w:rsidRDefault="00701FC8" w:rsidP="00701FC8">
            <w:pPr>
              <w:rPr>
                <w:lang w:val="uz-Cyrl-UZ"/>
              </w:rPr>
            </w:pPr>
            <w:r>
              <w:rPr>
                <w:lang w:val="uz-Cyrl-UZ"/>
              </w:rPr>
              <w:t>Tiristor elektrod (volt-amper) harakteristikasini ko‘rsating</w:t>
            </w:r>
          </w:p>
          <w:p w14:paraId="4BAB2886" w14:textId="77777777" w:rsidR="00146D49" w:rsidRPr="00635BBE" w:rsidRDefault="00146D4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003E7E77" w14:textId="48352C86" w:rsidR="00146D49" w:rsidRPr="00635BBE" w:rsidRDefault="00E912DE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  <w:spacing w:val="-2"/>
                <w:sz w:val="22"/>
                <w:szCs w:val="22"/>
                <w:lang w:eastAsia="en-US"/>
              </w:rPr>
              <w:drawing>
                <wp:inline distT="0" distB="0" distL="0" distR="0" wp14:anchorId="2674BE67" wp14:editId="251C42A3">
                  <wp:extent cx="906780" cy="1036320"/>
                  <wp:effectExtent l="0" t="0" r="0" b="0"/>
                  <wp:docPr id="92" name="Рисунок 2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17" r="7399" b="8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6780" cy="1036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  <w:shd w:val="clear" w:color="auto" w:fill="auto"/>
          </w:tcPr>
          <w:p w14:paraId="78865047" w14:textId="41978D53" w:rsidR="00146D49" w:rsidRPr="00635BBE" w:rsidRDefault="00E912DE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  <w:spacing w:val="-2"/>
                <w:sz w:val="22"/>
                <w:szCs w:val="22"/>
                <w:lang w:eastAsia="en-US"/>
              </w:rPr>
              <w:drawing>
                <wp:inline distT="0" distB="0" distL="0" distR="0" wp14:anchorId="67B94F41" wp14:editId="57325945">
                  <wp:extent cx="1028700" cy="937260"/>
                  <wp:effectExtent l="0" t="0" r="0" b="0"/>
                  <wp:docPr id="93" name="Рисунок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76" t="1727" r="13890" b="85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937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2" w:type="dxa"/>
            <w:shd w:val="clear" w:color="auto" w:fill="auto"/>
          </w:tcPr>
          <w:p w14:paraId="53C2A4B6" w14:textId="298698C0" w:rsidR="00146D49" w:rsidRPr="00635BBE" w:rsidRDefault="00E912DE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rFonts w:eastAsia="TimesNewRoman"/>
                <w:noProof/>
                <w:kern w:val="1"/>
              </w:rPr>
              <w:drawing>
                <wp:anchor distT="0" distB="0" distL="114300" distR="114300" simplePos="0" relativeHeight="251659264" behindDoc="1" locked="0" layoutInCell="1" allowOverlap="1" wp14:anchorId="018F1FA8" wp14:editId="1FCD7ECF">
                  <wp:simplePos x="0" y="0"/>
                  <wp:positionH relativeFrom="column">
                    <wp:posOffset>149860</wp:posOffset>
                  </wp:positionH>
                  <wp:positionV relativeFrom="paragraph">
                    <wp:posOffset>-713105</wp:posOffset>
                  </wp:positionV>
                  <wp:extent cx="891540" cy="733425"/>
                  <wp:effectExtent l="0" t="0" r="0" b="0"/>
                  <wp:wrapSquare wrapText="bothSides"/>
                  <wp:docPr id="9" name="Рисунок 6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1540" cy="7334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701" w:type="dxa"/>
            <w:shd w:val="clear" w:color="auto" w:fill="auto"/>
          </w:tcPr>
          <w:p w14:paraId="6D35B826" w14:textId="77777777" w:rsidR="00146D49" w:rsidRPr="00635BBE" w:rsidRDefault="00701FC8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sz w:val="22"/>
                <w:szCs w:val="22"/>
                <w:lang w:eastAsia="en-US"/>
              </w:rPr>
              <w:object w:dxaOrig="1320" w:dyaOrig="1035" w14:anchorId="4B2268A6">
                <v:shape id="_x0000_i1118" type="#_x0000_t75" style="width:66pt;height:51.6pt" o:ole="">
                  <v:imagedata r:id="rId72" o:title=""/>
                </v:shape>
                <o:OLEObject Type="Embed" ProgID="PBrush" ShapeID="_x0000_i1118" DrawAspect="Content" ObjectID="_1683844828" r:id="rId117"/>
              </w:object>
            </w:r>
          </w:p>
        </w:tc>
      </w:tr>
      <w:tr w:rsidR="00146D49" w:rsidRPr="00635BBE" w14:paraId="759CBEB2" w14:textId="77777777" w:rsidTr="00701FC8">
        <w:tc>
          <w:tcPr>
            <w:tcW w:w="709" w:type="dxa"/>
            <w:shd w:val="clear" w:color="auto" w:fill="auto"/>
          </w:tcPr>
          <w:p w14:paraId="670CE343" w14:textId="77777777" w:rsidR="00146D49" w:rsidRPr="00701FC8" w:rsidRDefault="00FF3BE6" w:rsidP="00635BBE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7477727B" w14:textId="77777777" w:rsidR="00146D49" w:rsidRPr="00635BBE" w:rsidRDefault="00701FC8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t>Tetrodli tiristor-bu……...</w:t>
            </w:r>
          </w:p>
        </w:tc>
        <w:tc>
          <w:tcPr>
            <w:tcW w:w="2325" w:type="dxa"/>
            <w:shd w:val="clear" w:color="auto" w:fill="auto"/>
          </w:tcPr>
          <w:p w14:paraId="256FBD2A" w14:textId="77777777" w:rsidR="00146D49" w:rsidRPr="00635BBE" w:rsidRDefault="00701FC8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lang w:val="uz-Cyrl-UZ"/>
              </w:rPr>
              <w:t>4ta chiqish va bir necha p-n o‘tishga ega qurilma</w:t>
            </w:r>
          </w:p>
        </w:tc>
        <w:tc>
          <w:tcPr>
            <w:tcW w:w="1843" w:type="dxa"/>
            <w:shd w:val="clear" w:color="auto" w:fill="auto"/>
          </w:tcPr>
          <w:p w14:paraId="4AB8BE10" w14:textId="77777777" w:rsidR="00146D49" w:rsidRPr="00635BBE" w:rsidRDefault="00701FC8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lang w:val="uz-Cyrl-UZ"/>
              </w:rPr>
              <w:t>3ta chiqish va 1ta dan ortiq n-p o‘tishga ega qurilma</w:t>
            </w:r>
          </w:p>
        </w:tc>
        <w:tc>
          <w:tcPr>
            <w:tcW w:w="1842" w:type="dxa"/>
            <w:shd w:val="clear" w:color="auto" w:fill="auto"/>
          </w:tcPr>
          <w:p w14:paraId="2C60426E" w14:textId="77777777" w:rsidR="00146D49" w:rsidRPr="00635BBE" w:rsidRDefault="00701FC8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lang w:val="uz-Cyrl-UZ"/>
              </w:rPr>
              <w:t>2ta chiqish va 3ta yoki undan ortiq n-p o‘tishga ega qurilma</w:t>
            </w:r>
          </w:p>
        </w:tc>
        <w:tc>
          <w:tcPr>
            <w:tcW w:w="1701" w:type="dxa"/>
            <w:shd w:val="clear" w:color="auto" w:fill="auto"/>
          </w:tcPr>
          <w:p w14:paraId="03E14EE8" w14:textId="77777777" w:rsidR="00146D49" w:rsidRPr="00635BBE" w:rsidRDefault="00701FC8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lang w:val="uz-Cyrl-UZ"/>
              </w:rPr>
              <w:t>2ta chiqish va 1ta p-n o‘tishga ega qurilma</w:t>
            </w:r>
          </w:p>
        </w:tc>
      </w:tr>
      <w:tr w:rsidR="00146D49" w:rsidRPr="00635BBE" w14:paraId="2F6369AF" w14:textId="77777777" w:rsidTr="00701FC8">
        <w:tc>
          <w:tcPr>
            <w:tcW w:w="709" w:type="dxa"/>
            <w:shd w:val="clear" w:color="auto" w:fill="auto"/>
          </w:tcPr>
          <w:p w14:paraId="194C9725" w14:textId="77777777" w:rsidR="00146D49" w:rsidRPr="00701FC8" w:rsidRDefault="00FF3BE6" w:rsidP="00635BBE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2A4F303F" w14:textId="77777777" w:rsidR="00146D49" w:rsidRPr="00635BBE" w:rsidRDefault="00701FC8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lang w:val="uz-Cyrl-UZ"/>
              </w:rPr>
              <w:t>Bipolyar tranzistorning sohalari qanday nomlanadi</w:t>
            </w:r>
          </w:p>
        </w:tc>
        <w:tc>
          <w:tcPr>
            <w:tcW w:w="2325" w:type="dxa"/>
            <w:shd w:val="clear" w:color="auto" w:fill="auto"/>
          </w:tcPr>
          <w:p w14:paraId="3AFAB781" w14:textId="77777777" w:rsidR="00146D49" w:rsidRPr="00635BBE" w:rsidRDefault="00701FC8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bCs/>
                <w:iCs/>
                <w:lang w:val="uz-Cyrl-UZ"/>
              </w:rPr>
              <w:t>Emitter, baza, kollektor</w:t>
            </w:r>
          </w:p>
        </w:tc>
        <w:tc>
          <w:tcPr>
            <w:tcW w:w="1843" w:type="dxa"/>
            <w:shd w:val="clear" w:color="auto" w:fill="auto"/>
          </w:tcPr>
          <w:p w14:paraId="3F5EA8CE" w14:textId="77777777" w:rsidR="00146D49" w:rsidRPr="00635BBE" w:rsidRDefault="00701FC8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lang w:val="uz-Cyrl-UZ"/>
              </w:rPr>
              <w:t>Stok, istok, zatvor</w:t>
            </w:r>
          </w:p>
        </w:tc>
        <w:tc>
          <w:tcPr>
            <w:tcW w:w="1842" w:type="dxa"/>
            <w:shd w:val="clear" w:color="auto" w:fill="auto"/>
          </w:tcPr>
          <w:p w14:paraId="2D7EB19E" w14:textId="77777777" w:rsidR="00146D49" w:rsidRPr="00635BBE" w:rsidRDefault="00701FC8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lang w:val="uz-Cyrl-UZ"/>
              </w:rPr>
              <w:t>Emitter, baza</w:t>
            </w:r>
          </w:p>
        </w:tc>
        <w:tc>
          <w:tcPr>
            <w:tcW w:w="1701" w:type="dxa"/>
            <w:shd w:val="clear" w:color="auto" w:fill="auto"/>
          </w:tcPr>
          <w:p w14:paraId="7070B883" w14:textId="77777777" w:rsidR="00146D49" w:rsidRPr="00635BBE" w:rsidRDefault="00701FC8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lang w:val="uz-Cyrl-UZ"/>
              </w:rPr>
              <w:t>Anod, katod</w:t>
            </w:r>
          </w:p>
        </w:tc>
      </w:tr>
      <w:tr w:rsidR="00146D49" w:rsidRPr="00635BBE" w14:paraId="4E077576" w14:textId="77777777" w:rsidTr="00701FC8">
        <w:tc>
          <w:tcPr>
            <w:tcW w:w="709" w:type="dxa"/>
            <w:shd w:val="clear" w:color="auto" w:fill="auto"/>
          </w:tcPr>
          <w:p w14:paraId="13DA2E3A" w14:textId="77777777" w:rsidR="00146D49" w:rsidRPr="00FF3BE6" w:rsidRDefault="00FF3BE6" w:rsidP="00635BBE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342C1DC5" w14:textId="77777777" w:rsidR="00146D49" w:rsidRPr="00635BBE" w:rsidRDefault="00FF3BE6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lang w:val="uz-Cyrl-UZ"/>
              </w:rPr>
              <w:t>O‘zaro ta’sirlashuvchi ikkita p-n o‘tish va  uchta elektrod (tashqi chiqishlar)ga ega bo‘lgan yarim o‘tkazgich asbobga..... deb aytiladi.</w:t>
            </w:r>
          </w:p>
        </w:tc>
        <w:tc>
          <w:tcPr>
            <w:tcW w:w="2325" w:type="dxa"/>
            <w:shd w:val="clear" w:color="auto" w:fill="auto"/>
          </w:tcPr>
          <w:p w14:paraId="1B7ED8F9" w14:textId="77777777" w:rsidR="00146D49" w:rsidRPr="00635BBE" w:rsidRDefault="00FF3BE6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bCs/>
                <w:iCs/>
                <w:lang w:val="en-US"/>
              </w:rPr>
              <w:t>b</w:t>
            </w:r>
            <w:r>
              <w:rPr>
                <w:bCs/>
                <w:iCs/>
                <w:lang w:val="uz-Cyrl-UZ"/>
              </w:rPr>
              <w:t>ipolyar tranzistor</w:t>
            </w:r>
          </w:p>
        </w:tc>
        <w:tc>
          <w:tcPr>
            <w:tcW w:w="1843" w:type="dxa"/>
            <w:shd w:val="clear" w:color="auto" w:fill="auto"/>
          </w:tcPr>
          <w:p w14:paraId="6C568A18" w14:textId="77777777" w:rsidR="00146D49" w:rsidRPr="00635BBE" w:rsidRDefault="00FF3BE6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lang w:val="en-US"/>
              </w:rPr>
              <w:t>m</w:t>
            </w:r>
            <w:r>
              <w:rPr>
                <w:lang w:val="uz-Cyrl-UZ"/>
              </w:rPr>
              <w:t>aydoniy tranzistor</w:t>
            </w:r>
          </w:p>
        </w:tc>
        <w:tc>
          <w:tcPr>
            <w:tcW w:w="1842" w:type="dxa"/>
            <w:shd w:val="clear" w:color="auto" w:fill="auto"/>
          </w:tcPr>
          <w:p w14:paraId="4EFC990E" w14:textId="77777777" w:rsidR="00146D49" w:rsidRPr="00635BBE" w:rsidRDefault="00FF3BE6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lang w:val="uz-Cyrl-UZ"/>
              </w:rPr>
              <w:t>diod</w:t>
            </w:r>
          </w:p>
        </w:tc>
        <w:tc>
          <w:tcPr>
            <w:tcW w:w="1701" w:type="dxa"/>
            <w:shd w:val="clear" w:color="auto" w:fill="auto"/>
          </w:tcPr>
          <w:p w14:paraId="4B887BF0" w14:textId="77777777" w:rsidR="00146D49" w:rsidRPr="00635BBE" w:rsidRDefault="00FF3BE6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lang w:val="en-US"/>
              </w:rPr>
              <w:t>s</w:t>
            </w:r>
            <w:r>
              <w:rPr>
                <w:lang w:val="uz-Cyrl-UZ"/>
              </w:rPr>
              <w:t>imistor</w:t>
            </w:r>
          </w:p>
        </w:tc>
      </w:tr>
      <w:tr w:rsidR="00146D49" w:rsidRPr="00635BBE" w14:paraId="450C9F55" w14:textId="77777777" w:rsidTr="00701FC8">
        <w:tc>
          <w:tcPr>
            <w:tcW w:w="709" w:type="dxa"/>
            <w:shd w:val="clear" w:color="auto" w:fill="auto"/>
          </w:tcPr>
          <w:p w14:paraId="0F321074" w14:textId="77777777" w:rsidR="00146D49" w:rsidRPr="00635BBE" w:rsidRDefault="00E54429" w:rsidP="00635BBE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0EADEACA" w14:textId="77777777" w:rsidR="00E54429" w:rsidRPr="00B45F09" w:rsidRDefault="00E54429" w:rsidP="00E54429">
            <w:pPr>
              <w:rPr>
                <w:lang w:val="uz-Cyrl-UZ"/>
              </w:rPr>
            </w:pPr>
            <w:r w:rsidRPr="00B45F09">
              <w:rPr>
                <w:lang w:val="uz-Cyrl-UZ"/>
              </w:rPr>
              <w:t>Bipolyar tranzistorda tok o‘tish jarayoni qanday zaryarlarning xarakatiga</w:t>
            </w:r>
          </w:p>
          <w:p w14:paraId="41150726" w14:textId="77777777" w:rsidR="00146D49" w:rsidRPr="00635BBE" w:rsidRDefault="00E54429" w:rsidP="00E54429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 xml:space="preserve"> asoslangan</w:t>
            </w:r>
          </w:p>
        </w:tc>
        <w:tc>
          <w:tcPr>
            <w:tcW w:w="2325" w:type="dxa"/>
            <w:shd w:val="clear" w:color="auto" w:fill="auto"/>
          </w:tcPr>
          <w:p w14:paraId="5EC00662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bCs/>
                <w:iCs/>
                <w:lang w:val="en-US"/>
              </w:rPr>
              <w:t>e</w:t>
            </w:r>
            <w:r w:rsidRPr="00B45F09">
              <w:rPr>
                <w:bCs/>
                <w:iCs/>
                <w:lang w:val="uz-Cyrl-UZ"/>
              </w:rPr>
              <w:t>lektronlar va kov</w:t>
            </w:r>
            <w:r w:rsidRPr="00B45F09">
              <w:rPr>
                <w:bCs/>
                <w:iCs/>
                <w:lang w:val="en-US"/>
              </w:rPr>
              <w:t>a</w:t>
            </w:r>
            <w:r w:rsidRPr="00B45F09">
              <w:rPr>
                <w:bCs/>
                <w:iCs/>
                <w:lang w:val="uz-Cyrl-UZ"/>
              </w:rPr>
              <w:t>klar</w:t>
            </w:r>
          </w:p>
        </w:tc>
        <w:tc>
          <w:tcPr>
            <w:tcW w:w="1843" w:type="dxa"/>
            <w:shd w:val="clear" w:color="auto" w:fill="auto"/>
          </w:tcPr>
          <w:p w14:paraId="07C1C5AE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en-US"/>
              </w:rPr>
              <w:t>e</w:t>
            </w:r>
            <w:r w:rsidRPr="00B45F09">
              <w:rPr>
                <w:lang w:val="uz-Cyrl-UZ"/>
              </w:rPr>
              <w:t>lektronlar</w:t>
            </w:r>
          </w:p>
        </w:tc>
        <w:tc>
          <w:tcPr>
            <w:tcW w:w="1842" w:type="dxa"/>
            <w:shd w:val="clear" w:color="auto" w:fill="auto"/>
          </w:tcPr>
          <w:p w14:paraId="2FC96327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kovaklar</w:t>
            </w:r>
          </w:p>
        </w:tc>
        <w:tc>
          <w:tcPr>
            <w:tcW w:w="1701" w:type="dxa"/>
            <w:shd w:val="clear" w:color="auto" w:fill="auto"/>
          </w:tcPr>
          <w:p w14:paraId="5BED98D2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en-US"/>
              </w:rPr>
              <w:t>m</w:t>
            </w:r>
            <w:r w:rsidRPr="00B45F09">
              <w:rPr>
                <w:lang w:val="uz-Cyrl-UZ"/>
              </w:rPr>
              <w:t>usbat va manfiy ionlar</w:t>
            </w:r>
          </w:p>
        </w:tc>
      </w:tr>
      <w:tr w:rsidR="00146D49" w:rsidRPr="00635BBE" w14:paraId="0640AA1D" w14:textId="77777777" w:rsidTr="00701FC8">
        <w:tc>
          <w:tcPr>
            <w:tcW w:w="709" w:type="dxa"/>
            <w:shd w:val="clear" w:color="auto" w:fill="auto"/>
          </w:tcPr>
          <w:p w14:paraId="10496110" w14:textId="77777777" w:rsidR="00146D49" w:rsidRPr="00635BBE" w:rsidRDefault="00E54429" w:rsidP="00635BBE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6A1D6CD7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Bipolyar tranzistorning qaysi sohasining kengligi eng kichik</w:t>
            </w:r>
          </w:p>
        </w:tc>
        <w:tc>
          <w:tcPr>
            <w:tcW w:w="2325" w:type="dxa"/>
            <w:shd w:val="clear" w:color="auto" w:fill="auto"/>
          </w:tcPr>
          <w:p w14:paraId="05E55FA2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bCs/>
                <w:iCs/>
                <w:lang w:val="uz-Cyrl-UZ"/>
              </w:rPr>
              <w:t>Baza</w:t>
            </w:r>
          </w:p>
        </w:tc>
        <w:tc>
          <w:tcPr>
            <w:tcW w:w="1843" w:type="dxa"/>
            <w:shd w:val="clear" w:color="auto" w:fill="auto"/>
          </w:tcPr>
          <w:p w14:paraId="4B927011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Emitter</w:t>
            </w:r>
          </w:p>
        </w:tc>
        <w:tc>
          <w:tcPr>
            <w:tcW w:w="1842" w:type="dxa"/>
            <w:shd w:val="clear" w:color="auto" w:fill="auto"/>
          </w:tcPr>
          <w:p w14:paraId="4BE20814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Kollektor</w:t>
            </w:r>
          </w:p>
        </w:tc>
        <w:tc>
          <w:tcPr>
            <w:tcW w:w="1701" w:type="dxa"/>
            <w:shd w:val="clear" w:color="auto" w:fill="auto"/>
          </w:tcPr>
          <w:p w14:paraId="395CC12E" w14:textId="77777777" w:rsidR="00E54429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  <w:p w14:paraId="366BDA5A" w14:textId="77777777" w:rsidR="00E54429" w:rsidRDefault="00E54429" w:rsidP="00E54429">
            <w:pPr>
              <w:rPr>
                <w:rFonts w:eastAsia="TimesNewRoman"/>
                <w:lang w:val="uz-Cyrl-UZ"/>
              </w:rPr>
            </w:pPr>
          </w:p>
          <w:p w14:paraId="62A483F6" w14:textId="77777777" w:rsidR="00E54429" w:rsidRPr="00B45F09" w:rsidRDefault="00E54429" w:rsidP="00E54429">
            <w:pPr>
              <w:rPr>
                <w:lang w:val="uz-Cyrl-UZ"/>
              </w:rPr>
            </w:pPr>
            <w:r w:rsidRPr="00B45F09">
              <w:rPr>
                <w:lang w:val="uz-Cyrl-UZ"/>
              </w:rPr>
              <w:t xml:space="preserve">Zatvor </w:t>
            </w:r>
          </w:p>
          <w:p w14:paraId="5C676954" w14:textId="77777777" w:rsidR="00146D49" w:rsidRPr="00E54429" w:rsidRDefault="00146D49" w:rsidP="00E54429">
            <w:pPr>
              <w:rPr>
                <w:rFonts w:eastAsia="TimesNewRoman"/>
                <w:lang w:val="uz-Cyrl-UZ"/>
              </w:rPr>
            </w:pPr>
          </w:p>
        </w:tc>
      </w:tr>
      <w:tr w:rsidR="00146D49" w:rsidRPr="00635BBE" w14:paraId="51E25AA6" w14:textId="77777777" w:rsidTr="00701FC8">
        <w:tc>
          <w:tcPr>
            <w:tcW w:w="709" w:type="dxa"/>
            <w:shd w:val="clear" w:color="auto" w:fill="auto"/>
          </w:tcPr>
          <w:p w14:paraId="79CAD1E7" w14:textId="77777777" w:rsidR="00146D49" w:rsidRPr="00635BBE" w:rsidRDefault="00E54429" w:rsidP="00635BBE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1</w:t>
            </w:r>
          </w:p>
        </w:tc>
        <w:tc>
          <w:tcPr>
            <w:tcW w:w="1928" w:type="dxa"/>
            <w:shd w:val="clear" w:color="auto" w:fill="auto"/>
          </w:tcPr>
          <w:p w14:paraId="74E39409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Bipolyar tranzistorning qaysi sohasining konsentratsiyasi eng katta</w:t>
            </w:r>
          </w:p>
        </w:tc>
        <w:tc>
          <w:tcPr>
            <w:tcW w:w="2325" w:type="dxa"/>
            <w:shd w:val="clear" w:color="auto" w:fill="auto"/>
          </w:tcPr>
          <w:p w14:paraId="59B306B1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Emitter</w:t>
            </w:r>
          </w:p>
        </w:tc>
        <w:tc>
          <w:tcPr>
            <w:tcW w:w="1843" w:type="dxa"/>
            <w:shd w:val="clear" w:color="auto" w:fill="auto"/>
          </w:tcPr>
          <w:p w14:paraId="4414A405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bCs/>
                <w:iCs/>
                <w:lang w:val="uz-Cyrl-UZ"/>
              </w:rPr>
              <w:t>Baza</w:t>
            </w:r>
          </w:p>
        </w:tc>
        <w:tc>
          <w:tcPr>
            <w:tcW w:w="1842" w:type="dxa"/>
            <w:shd w:val="clear" w:color="auto" w:fill="auto"/>
          </w:tcPr>
          <w:p w14:paraId="66E526FC" w14:textId="77777777" w:rsidR="00E54429" w:rsidRDefault="00E54429" w:rsidP="00E54429">
            <w:pPr>
              <w:rPr>
                <w:rFonts w:eastAsia="TimesNewRoman"/>
                <w:lang w:val="uz-Cyrl-UZ"/>
              </w:rPr>
            </w:pPr>
          </w:p>
          <w:p w14:paraId="00158338" w14:textId="77777777" w:rsidR="00E54429" w:rsidRPr="00B45F09" w:rsidRDefault="00E54429" w:rsidP="00E54429">
            <w:pPr>
              <w:rPr>
                <w:lang w:val="uz-Cyrl-UZ"/>
              </w:rPr>
            </w:pPr>
            <w:r w:rsidRPr="00B45F09">
              <w:rPr>
                <w:lang w:val="uz-Cyrl-UZ"/>
              </w:rPr>
              <w:t xml:space="preserve">Zatvor </w:t>
            </w:r>
          </w:p>
          <w:p w14:paraId="54579D83" w14:textId="77777777" w:rsidR="00146D49" w:rsidRPr="00635BBE" w:rsidRDefault="00146D4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40427DD6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Kollektor</w:t>
            </w:r>
          </w:p>
        </w:tc>
      </w:tr>
      <w:tr w:rsidR="00146D49" w:rsidRPr="00635BBE" w14:paraId="3AE231DE" w14:textId="77777777" w:rsidTr="00701FC8">
        <w:tc>
          <w:tcPr>
            <w:tcW w:w="709" w:type="dxa"/>
            <w:shd w:val="clear" w:color="auto" w:fill="auto"/>
          </w:tcPr>
          <w:p w14:paraId="73BC7F53" w14:textId="77777777" w:rsidR="00146D49" w:rsidRPr="00635BBE" w:rsidRDefault="00E54429" w:rsidP="00635BBE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216D7802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Emitter tokidagi injeksiya koeffitsiyenti aniqlaydigan ifodani ko‘rsating</w:t>
            </w:r>
          </w:p>
        </w:tc>
        <w:tc>
          <w:tcPr>
            <w:tcW w:w="2325" w:type="dxa"/>
            <w:shd w:val="clear" w:color="auto" w:fill="auto"/>
          </w:tcPr>
          <w:p w14:paraId="7FA1AB15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30"/>
                <w:sz w:val="22"/>
                <w:szCs w:val="22"/>
                <w:lang w:eastAsia="en-US"/>
              </w:rPr>
              <w:object w:dxaOrig="780" w:dyaOrig="680" w14:anchorId="021581B3">
                <v:shape id="_x0000_i1119" type="#_x0000_t75" style="width:61.2pt;height:46.8pt" o:ole="">
                  <v:imagedata r:id="rId118" o:title=""/>
                </v:shape>
                <o:OLEObject Type="Embed" ProgID="Equation.DSMT4" ShapeID="_x0000_i1119" DrawAspect="Content" ObjectID="_1683844829" r:id="rId119"/>
              </w:object>
            </w:r>
          </w:p>
        </w:tc>
        <w:tc>
          <w:tcPr>
            <w:tcW w:w="1843" w:type="dxa"/>
            <w:shd w:val="clear" w:color="auto" w:fill="auto"/>
          </w:tcPr>
          <w:p w14:paraId="782D33F8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30"/>
                <w:sz w:val="22"/>
                <w:szCs w:val="22"/>
                <w:lang w:eastAsia="en-US"/>
              </w:rPr>
              <w:object w:dxaOrig="980" w:dyaOrig="680" w14:anchorId="0E1D57E4">
                <v:shape id="_x0000_i1120" type="#_x0000_t75" style="width:77.4pt;height:46.8pt" o:ole="">
                  <v:imagedata r:id="rId120" o:title=""/>
                </v:shape>
                <o:OLEObject Type="Embed" ProgID="Equation.DSMT4" ShapeID="_x0000_i1120" DrawAspect="Content" ObjectID="_1683844830" r:id="rId121"/>
              </w:object>
            </w:r>
          </w:p>
        </w:tc>
        <w:tc>
          <w:tcPr>
            <w:tcW w:w="1842" w:type="dxa"/>
            <w:shd w:val="clear" w:color="auto" w:fill="auto"/>
          </w:tcPr>
          <w:p w14:paraId="792FAE4C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10"/>
                <w:sz w:val="22"/>
                <w:szCs w:val="22"/>
                <w:lang w:eastAsia="en-US"/>
              </w:rPr>
              <w:object w:dxaOrig="859" w:dyaOrig="340" w14:anchorId="16C19196">
                <v:shape id="_x0000_i1121" type="#_x0000_t75" style="width:56.4pt;height:19.2pt" o:ole="">
                  <v:imagedata r:id="rId11" o:title=""/>
                </v:shape>
                <o:OLEObject Type="Embed" ProgID="Equation.DSMT4" ShapeID="_x0000_i1121" DrawAspect="Content" ObjectID="_1683844831" r:id="rId122"/>
              </w:object>
            </w:r>
          </w:p>
        </w:tc>
        <w:tc>
          <w:tcPr>
            <w:tcW w:w="1701" w:type="dxa"/>
            <w:shd w:val="clear" w:color="auto" w:fill="auto"/>
          </w:tcPr>
          <w:p w14:paraId="353E8788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24"/>
                <w:sz w:val="22"/>
                <w:szCs w:val="22"/>
                <w:lang w:eastAsia="en-US"/>
              </w:rPr>
              <w:object w:dxaOrig="960" w:dyaOrig="620" w14:anchorId="1AFAE41D">
                <v:shape id="_x0000_i1122" type="#_x0000_t75" style="width:64.2pt;height:36pt" o:ole="">
                  <v:imagedata r:id="rId13" o:title=""/>
                </v:shape>
                <o:OLEObject Type="Embed" ProgID="Equation.DSMT4" ShapeID="_x0000_i1122" DrawAspect="Content" ObjectID="_1683844832" r:id="rId123"/>
              </w:object>
            </w:r>
          </w:p>
        </w:tc>
      </w:tr>
      <w:tr w:rsidR="00146D49" w:rsidRPr="00635BBE" w14:paraId="0F436956" w14:textId="77777777" w:rsidTr="00701FC8">
        <w:tc>
          <w:tcPr>
            <w:tcW w:w="709" w:type="dxa"/>
            <w:shd w:val="clear" w:color="auto" w:fill="auto"/>
          </w:tcPr>
          <w:p w14:paraId="129FD3BD" w14:textId="77777777" w:rsidR="00146D49" w:rsidRPr="00635BBE" w:rsidRDefault="00E54429" w:rsidP="00635BBE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188AB515" w14:textId="77777777" w:rsidR="00E54429" w:rsidRPr="00B45F09" w:rsidRDefault="00E54429" w:rsidP="00E54429">
            <w:pPr>
              <w:rPr>
                <w:lang w:val="uz-Cyrl-UZ"/>
              </w:rPr>
            </w:pPr>
            <w:r w:rsidRPr="00B45F09">
              <w:rPr>
                <w:lang w:val="uz-Cyrl-UZ"/>
              </w:rPr>
              <w:t xml:space="preserve">Bazadagi rekombinatsiya uchun emitter elektron tokining </w:t>
            </w:r>
            <w:r w:rsidRPr="00B45F09">
              <w:rPr>
                <w:lang w:val="uz-Cyrl-UZ"/>
              </w:rPr>
              <w:lastRenderedPageBreak/>
              <w:t>yo‘qotilishi elektronlarning uzatish koeffitsiyentini ifodalaydigan fomulani ko‘rsatig</w:t>
            </w:r>
          </w:p>
          <w:p w14:paraId="1C519BAE" w14:textId="77777777" w:rsidR="00146D49" w:rsidRPr="00635BBE" w:rsidRDefault="00146D4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01CE2CC5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30"/>
                <w:sz w:val="22"/>
                <w:szCs w:val="22"/>
                <w:lang w:eastAsia="en-US"/>
              </w:rPr>
              <w:object w:dxaOrig="980" w:dyaOrig="680" w14:anchorId="260DDDFD">
                <v:shape id="_x0000_i1123" type="#_x0000_t75" style="width:77.4pt;height:46.8pt" o:ole="">
                  <v:imagedata r:id="rId120" o:title=""/>
                </v:shape>
                <o:OLEObject Type="Embed" ProgID="Equation.DSMT4" ShapeID="_x0000_i1123" DrawAspect="Content" ObjectID="_1683844833" r:id="rId124"/>
              </w:object>
            </w:r>
          </w:p>
        </w:tc>
        <w:tc>
          <w:tcPr>
            <w:tcW w:w="1843" w:type="dxa"/>
            <w:shd w:val="clear" w:color="auto" w:fill="auto"/>
          </w:tcPr>
          <w:p w14:paraId="5D982AC7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30"/>
                <w:sz w:val="22"/>
                <w:szCs w:val="22"/>
                <w:lang w:eastAsia="en-US"/>
              </w:rPr>
              <w:object w:dxaOrig="780" w:dyaOrig="680" w14:anchorId="7D0A0840">
                <v:shape id="_x0000_i1124" type="#_x0000_t75" style="width:61.2pt;height:46.8pt" o:ole="">
                  <v:imagedata r:id="rId118" o:title=""/>
                </v:shape>
                <o:OLEObject Type="Embed" ProgID="Equation.DSMT4" ShapeID="_x0000_i1124" DrawAspect="Content" ObjectID="_1683844834" r:id="rId125"/>
              </w:object>
            </w:r>
          </w:p>
        </w:tc>
        <w:tc>
          <w:tcPr>
            <w:tcW w:w="1842" w:type="dxa"/>
            <w:shd w:val="clear" w:color="auto" w:fill="auto"/>
          </w:tcPr>
          <w:p w14:paraId="31ADEA64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24"/>
                <w:sz w:val="22"/>
                <w:szCs w:val="22"/>
                <w:lang w:eastAsia="en-US"/>
              </w:rPr>
              <w:object w:dxaOrig="960" w:dyaOrig="620" w14:anchorId="04EB7B2F">
                <v:shape id="_x0000_i1125" type="#_x0000_t75" style="width:64.2pt;height:36pt" o:ole="">
                  <v:imagedata r:id="rId13" o:title=""/>
                </v:shape>
                <o:OLEObject Type="Embed" ProgID="Equation.DSMT4" ShapeID="_x0000_i1125" DrawAspect="Content" ObjectID="_1683844835" r:id="rId126"/>
              </w:object>
            </w:r>
          </w:p>
        </w:tc>
        <w:tc>
          <w:tcPr>
            <w:tcW w:w="1701" w:type="dxa"/>
            <w:shd w:val="clear" w:color="auto" w:fill="auto"/>
          </w:tcPr>
          <w:p w14:paraId="7805BD7D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10"/>
                <w:sz w:val="22"/>
                <w:szCs w:val="22"/>
                <w:lang w:eastAsia="en-US"/>
              </w:rPr>
              <w:object w:dxaOrig="859" w:dyaOrig="340" w14:anchorId="58E17E55">
                <v:shape id="_x0000_i1126" type="#_x0000_t75" style="width:56.4pt;height:19.2pt" o:ole="">
                  <v:imagedata r:id="rId11" o:title=""/>
                </v:shape>
                <o:OLEObject Type="Embed" ProgID="Equation.DSMT4" ShapeID="_x0000_i1126" DrawAspect="Content" ObjectID="_1683844836" r:id="rId127"/>
              </w:object>
            </w:r>
          </w:p>
        </w:tc>
      </w:tr>
      <w:tr w:rsidR="00146D49" w:rsidRPr="00635BBE" w14:paraId="490BCF9F" w14:textId="77777777" w:rsidTr="00701FC8">
        <w:tc>
          <w:tcPr>
            <w:tcW w:w="709" w:type="dxa"/>
            <w:shd w:val="clear" w:color="auto" w:fill="auto"/>
          </w:tcPr>
          <w:p w14:paraId="282CC4B6" w14:textId="77777777" w:rsidR="00146D49" w:rsidRPr="00635BBE" w:rsidRDefault="00E54429" w:rsidP="00635BBE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588343FF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Emitter tokining uzatish koeffitsiyenti.</w:t>
            </w:r>
          </w:p>
        </w:tc>
        <w:tc>
          <w:tcPr>
            <w:tcW w:w="2325" w:type="dxa"/>
            <w:shd w:val="clear" w:color="auto" w:fill="auto"/>
          </w:tcPr>
          <w:p w14:paraId="3ED46B39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10"/>
                <w:sz w:val="22"/>
                <w:szCs w:val="22"/>
                <w:lang w:eastAsia="en-US"/>
              </w:rPr>
              <w:object w:dxaOrig="859" w:dyaOrig="340" w14:anchorId="5DB86EED">
                <v:shape id="_x0000_i1127" type="#_x0000_t75" style="width:56.4pt;height:19.2pt" o:ole="">
                  <v:imagedata r:id="rId11" o:title=""/>
                </v:shape>
                <o:OLEObject Type="Embed" ProgID="Equation.DSMT4" ShapeID="_x0000_i1127" DrawAspect="Content" ObjectID="_1683844837" r:id="rId128"/>
              </w:object>
            </w:r>
          </w:p>
        </w:tc>
        <w:tc>
          <w:tcPr>
            <w:tcW w:w="1843" w:type="dxa"/>
            <w:shd w:val="clear" w:color="auto" w:fill="auto"/>
          </w:tcPr>
          <w:p w14:paraId="76223E86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30"/>
                <w:sz w:val="22"/>
                <w:szCs w:val="22"/>
                <w:lang w:eastAsia="en-US"/>
              </w:rPr>
              <w:object w:dxaOrig="980" w:dyaOrig="680" w14:anchorId="07845118">
                <v:shape id="_x0000_i1128" type="#_x0000_t75" style="width:77.4pt;height:46.8pt" o:ole="">
                  <v:imagedata r:id="rId120" o:title=""/>
                </v:shape>
                <o:OLEObject Type="Embed" ProgID="Equation.DSMT4" ShapeID="_x0000_i1128" DrawAspect="Content" ObjectID="_1683844838" r:id="rId129"/>
              </w:object>
            </w:r>
          </w:p>
        </w:tc>
        <w:tc>
          <w:tcPr>
            <w:tcW w:w="1842" w:type="dxa"/>
            <w:shd w:val="clear" w:color="auto" w:fill="auto"/>
          </w:tcPr>
          <w:p w14:paraId="1AC58C33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30"/>
                <w:sz w:val="22"/>
                <w:szCs w:val="22"/>
                <w:lang w:eastAsia="en-US"/>
              </w:rPr>
              <w:object w:dxaOrig="780" w:dyaOrig="680" w14:anchorId="7A27B4C5">
                <v:shape id="_x0000_i1129" type="#_x0000_t75" style="width:61.2pt;height:46.8pt" o:ole="">
                  <v:imagedata r:id="rId118" o:title=""/>
                </v:shape>
                <o:OLEObject Type="Embed" ProgID="Equation.DSMT4" ShapeID="_x0000_i1129" DrawAspect="Content" ObjectID="_1683844839" r:id="rId130"/>
              </w:object>
            </w:r>
          </w:p>
        </w:tc>
        <w:tc>
          <w:tcPr>
            <w:tcW w:w="1701" w:type="dxa"/>
            <w:shd w:val="clear" w:color="auto" w:fill="auto"/>
          </w:tcPr>
          <w:p w14:paraId="27A03B33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24"/>
                <w:sz w:val="22"/>
                <w:szCs w:val="22"/>
                <w:lang w:eastAsia="en-US"/>
              </w:rPr>
              <w:object w:dxaOrig="960" w:dyaOrig="620" w14:anchorId="604EEC77">
                <v:shape id="_x0000_i1130" type="#_x0000_t75" style="width:64.2pt;height:36pt" o:ole="">
                  <v:imagedata r:id="rId13" o:title=""/>
                </v:shape>
                <o:OLEObject Type="Embed" ProgID="Equation.DSMT4" ShapeID="_x0000_i1130" DrawAspect="Content" ObjectID="_1683844840" r:id="rId131"/>
              </w:object>
            </w:r>
          </w:p>
        </w:tc>
      </w:tr>
      <w:tr w:rsidR="00146D49" w:rsidRPr="00635BBE" w14:paraId="5BDE5D84" w14:textId="77777777" w:rsidTr="00701FC8">
        <w:tc>
          <w:tcPr>
            <w:tcW w:w="709" w:type="dxa"/>
            <w:shd w:val="clear" w:color="auto" w:fill="auto"/>
          </w:tcPr>
          <w:p w14:paraId="6528D429" w14:textId="77777777" w:rsidR="00146D49" w:rsidRPr="00635BBE" w:rsidRDefault="00E54429" w:rsidP="00635BBE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6A601B15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Baza tokining uzatish koeffitsiyenti</w:t>
            </w:r>
          </w:p>
        </w:tc>
        <w:tc>
          <w:tcPr>
            <w:tcW w:w="2325" w:type="dxa"/>
            <w:shd w:val="clear" w:color="auto" w:fill="auto"/>
          </w:tcPr>
          <w:p w14:paraId="03FBEDF1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24"/>
                <w:sz w:val="22"/>
                <w:szCs w:val="22"/>
                <w:lang w:eastAsia="en-US"/>
              </w:rPr>
              <w:object w:dxaOrig="960" w:dyaOrig="620" w14:anchorId="4ED277A8">
                <v:shape id="_x0000_i1131" type="#_x0000_t75" style="width:64.2pt;height:36pt" o:ole="">
                  <v:imagedata r:id="rId13" o:title=""/>
                </v:shape>
                <o:OLEObject Type="Embed" ProgID="Equation.DSMT4" ShapeID="_x0000_i1131" DrawAspect="Content" ObjectID="_1683844841" r:id="rId132"/>
              </w:object>
            </w:r>
          </w:p>
        </w:tc>
        <w:tc>
          <w:tcPr>
            <w:tcW w:w="1843" w:type="dxa"/>
            <w:shd w:val="clear" w:color="auto" w:fill="auto"/>
          </w:tcPr>
          <w:p w14:paraId="72E3ECF2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10"/>
                <w:sz w:val="22"/>
                <w:szCs w:val="22"/>
                <w:lang w:eastAsia="en-US"/>
              </w:rPr>
              <w:object w:dxaOrig="859" w:dyaOrig="340" w14:anchorId="7B454D7B">
                <v:shape id="_x0000_i1132" type="#_x0000_t75" style="width:56.4pt;height:19.2pt" o:ole="">
                  <v:imagedata r:id="rId11" o:title=""/>
                </v:shape>
                <o:OLEObject Type="Embed" ProgID="Equation.DSMT4" ShapeID="_x0000_i1132" DrawAspect="Content" ObjectID="_1683844842" r:id="rId133"/>
              </w:object>
            </w:r>
          </w:p>
        </w:tc>
        <w:tc>
          <w:tcPr>
            <w:tcW w:w="1842" w:type="dxa"/>
            <w:shd w:val="clear" w:color="auto" w:fill="auto"/>
          </w:tcPr>
          <w:p w14:paraId="2D05FB2C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30"/>
                <w:sz w:val="22"/>
                <w:szCs w:val="22"/>
                <w:lang w:eastAsia="en-US"/>
              </w:rPr>
              <w:object w:dxaOrig="980" w:dyaOrig="680" w14:anchorId="2CBA65A4">
                <v:shape id="_x0000_i1133" type="#_x0000_t75" style="width:77.4pt;height:46.8pt" o:ole="">
                  <v:imagedata r:id="rId120" o:title=""/>
                </v:shape>
                <o:OLEObject Type="Embed" ProgID="Equation.DSMT4" ShapeID="_x0000_i1133" DrawAspect="Content" ObjectID="_1683844843" r:id="rId134"/>
              </w:object>
            </w:r>
          </w:p>
        </w:tc>
        <w:tc>
          <w:tcPr>
            <w:tcW w:w="1701" w:type="dxa"/>
            <w:shd w:val="clear" w:color="auto" w:fill="auto"/>
          </w:tcPr>
          <w:p w14:paraId="5981992E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30"/>
                <w:sz w:val="22"/>
                <w:szCs w:val="22"/>
                <w:lang w:eastAsia="en-US"/>
              </w:rPr>
              <w:object w:dxaOrig="780" w:dyaOrig="680" w14:anchorId="05DA0518">
                <v:shape id="_x0000_i1134" type="#_x0000_t75" style="width:61.2pt;height:46.8pt" o:ole="">
                  <v:imagedata r:id="rId118" o:title=""/>
                </v:shape>
                <o:OLEObject Type="Embed" ProgID="Equation.DSMT4" ShapeID="_x0000_i1134" DrawAspect="Content" ObjectID="_1683844844" r:id="rId135"/>
              </w:object>
            </w:r>
          </w:p>
        </w:tc>
      </w:tr>
      <w:tr w:rsidR="00146D49" w:rsidRPr="00635BBE" w14:paraId="6D9DB8DA" w14:textId="77777777" w:rsidTr="00701FC8">
        <w:tc>
          <w:tcPr>
            <w:tcW w:w="709" w:type="dxa"/>
            <w:shd w:val="clear" w:color="auto" w:fill="auto"/>
          </w:tcPr>
          <w:p w14:paraId="7CB668B1" w14:textId="77777777" w:rsidR="00146D49" w:rsidRPr="00635BBE" w:rsidRDefault="00E54429" w:rsidP="00635BBE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7CDB4309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.......   bipolyar tranzistorning aktiv rejimi amalga oshadi</w:t>
            </w:r>
          </w:p>
        </w:tc>
        <w:tc>
          <w:tcPr>
            <w:tcW w:w="2325" w:type="dxa"/>
            <w:shd w:val="clear" w:color="auto" w:fill="auto"/>
          </w:tcPr>
          <w:p w14:paraId="02A7B07A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emitter o‘tish to‘g‘ri, kollektor o‘tish esa teskari siljitilganda</w:t>
            </w:r>
          </w:p>
        </w:tc>
        <w:tc>
          <w:tcPr>
            <w:tcW w:w="1843" w:type="dxa"/>
            <w:shd w:val="clear" w:color="auto" w:fill="auto"/>
          </w:tcPr>
          <w:p w14:paraId="7629E3B3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ikkala o‘tish teskari yo‘nalishda siljitilganda</w:t>
            </w:r>
          </w:p>
        </w:tc>
        <w:tc>
          <w:tcPr>
            <w:tcW w:w="1842" w:type="dxa"/>
            <w:shd w:val="clear" w:color="auto" w:fill="auto"/>
          </w:tcPr>
          <w:p w14:paraId="401150C0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emitter o‘tish teska-ri, kollektor o‘tish ham teskari siljitilganda</w:t>
            </w:r>
          </w:p>
        </w:tc>
        <w:tc>
          <w:tcPr>
            <w:tcW w:w="1701" w:type="dxa"/>
            <w:shd w:val="clear" w:color="auto" w:fill="auto"/>
          </w:tcPr>
          <w:p w14:paraId="7353B6EE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ikkala o‘tish to‘g‘ri yo‘nalishda siljitilganda</w:t>
            </w:r>
          </w:p>
        </w:tc>
      </w:tr>
      <w:tr w:rsidR="00146D49" w:rsidRPr="00635BBE" w14:paraId="0248D57D" w14:textId="77777777" w:rsidTr="00701FC8">
        <w:tc>
          <w:tcPr>
            <w:tcW w:w="709" w:type="dxa"/>
            <w:shd w:val="clear" w:color="auto" w:fill="auto"/>
          </w:tcPr>
          <w:p w14:paraId="56C96EB7" w14:textId="77777777" w:rsidR="00146D49" w:rsidRPr="00635BBE" w:rsidRDefault="00E54429" w:rsidP="00635BBE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08A95580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......  bipolyar tranzistor ishlaganda berk rejim amalga oshadi</w:t>
            </w:r>
          </w:p>
        </w:tc>
        <w:tc>
          <w:tcPr>
            <w:tcW w:w="2325" w:type="dxa"/>
            <w:shd w:val="clear" w:color="auto" w:fill="auto"/>
          </w:tcPr>
          <w:p w14:paraId="6341BC01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ikkala o‘tish teskari yo‘nalishda siljitilganda</w:t>
            </w:r>
          </w:p>
        </w:tc>
        <w:tc>
          <w:tcPr>
            <w:tcW w:w="1843" w:type="dxa"/>
            <w:shd w:val="clear" w:color="auto" w:fill="auto"/>
          </w:tcPr>
          <w:p w14:paraId="6BD66E84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emitter o‘tish to‘g‘ri, kollektor o‘tish esa teskari siljitilganda</w:t>
            </w:r>
          </w:p>
        </w:tc>
        <w:tc>
          <w:tcPr>
            <w:tcW w:w="1842" w:type="dxa"/>
            <w:shd w:val="clear" w:color="auto" w:fill="auto"/>
          </w:tcPr>
          <w:p w14:paraId="1C5ABD55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emitter o‘tish teska-ri, kollektor o‘tish ham teskari siljitilganda</w:t>
            </w:r>
          </w:p>
        </w:tc>
        <w:tc>
          <w:tcPr>
            <w:tcW w:w="1701" w:type="dxa"/>
            <w:shd w:val="clear" w:color="auto" w:fill="auto"/>
          </w:tcPr>
          <w:p w14:paraId="601E37A0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ikkala o‘tish to‘g‘ri yo‘nalishda siljitilganda</w:t>
            </w:r>
          </w:p>
        </w:tc>
      </w:tr>
      <w:tr w:rsidR="00E54429" w:rsidRPr="00635BBE" w14:paraId="017D6B43" w14:textId="77777777" w:rsidTr="00701FC8">
        <w:tc>
          <w:tcPr>
            <w:tcW w:w="709" w:type="dxa"/>
            <w:shd w:val="clear" w:color="auto" w:fill="auto"/>
          </w:tcPr>
          <w:p w14:paraId="3F32C027" w14:textId="77777777" w:rsidR="00E54429" w:rsidRPr="00635BBE" w:rsidRDefault="00E54429" w:rsidP="00635BBE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1902644D" w14:textId="77777777" w:rsidR="00E5442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......  bipolyar tranzistorning to‘yinish rejimi amalga oshadi</w:t>
            </w:r>
          </w:p>
        </w:tc>
        <w:tc>
          <w:tcPr>
            <w:tcW w:w="2325" w:type="dxa"/>
            <w:shd w:val="clear" w:color="auto" w:fill="auto"/>
          </w:tcPr>
          <w:p w14:paraId="0BCE9712" w14:textId="77777777" w:rsidR="00E5442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ikkala o‘tish to‘g‘ri yo‘nalishda siljitilganda</w:t>
            </w:r>
          </w:p>
        </w:tc>
        <w:tc>
          <w:tcPr>
            <w:tcW w:w="1843" w:type="dxa"/>
            <w:shd w:val="clear" w:color="auto" w:fill="auto"/>
          </w:tcPr>
          <w:p w14:paraId="0F8650C1" w14:textId="77777777" w:rsidR="00E54429" w:rsidRPr="00635BBE" w:rsidRDefault="00E54429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ikkala o‘tish teskari yo‘nalishda siljitilganda</w:t>
            </w:r>
          </w:p>
        </w:tc>
        <w:tc>
          <w:tcPr>
            <w:tcW w:w="1842" w:type="dxa"/>
            <w:shd w:val="clear" w:color="auto" w:fill="auto"/>
          </w:tcPr>
          <w:p w14:paraId="2ED4ACF8" w14:textId="77777777" w:rsidR="00E54429" w:rsidRPr="00635BBE" w:rsidRDefault="00E54429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emitter o‘tish to‘g‘ri, kollektor o‘tish esa teskari siljitilganda</w:t>
            </w:r>
          </w:p>
        </w:tc>
        <w:tc>
          <w:tcPr>
            <w:tcW w:w="1701" w:type="dxa"/>
            <w:shd w:val="clear" w:color="auto" w:fill="auto"/>
          </w:tcPr>
          <w:p w14:paraId="2FFC6A0E" w14:textId="77777777" w:rsidR="00E54429" w:rsidRPr="00635BBE" w:rsidRDefault="00E54429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emitter o‘tish teska-ri, kollektor o‘tish ham teskari siljitilganda</w:t>
            </w:r>
          </w:p>
        </w:tc>
      </w:tr>
      <w:tr w:rsidR="00E54429" w:rsidRPr="00635BBE" w14:paraId="3F0A7C4C" w14:textId="77777777" w:rsidTr="00701FC8">
        <w:tc>
          <w:tcPr>
            <w:tcW w:w="709" w:type="dxa"/>
            <w:shd w:val="clear" w:color="auto" w:fill="auto"/>
          </w:tcPr>
          <w:p w14:paraId="4388AA74" w14:textId="77777777" w:rsidR="00E54429" w:rsidRPr="00FF3BE6" w:rsidRDefault="00E54429" w:rsidP="00635BBE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6CFFF80F" w14:textId="77777777" w:rsidR="00E5442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......  bipolyar tranzistorning invers rejimi amalga oshadi</w:t>
            </w:r>
          </w:p>
        </w:tc>
        <w:tc>
          <w:tcPr>
            <w:tcW w:w="2325" w:type="dxa"/>
            <w:shd w:val="clear" w:color="auto" w:fill="auto"/>
          </w:tcPr>
          <w:p w14:paraId="32DC4D8A" w14:textId="77777777" w:rsidR="00E5442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emitter o‘tish teska-ri, kollektor o‘tish ham teskari siljitilganda</w:t>
            </w:r>
          </w:p>
        </w:tc>
        <w:tc>
          <w:tcPr>
            <w:tcW w:w="1843" w:type="dxa"/>
            <w:shd w:val="clear" w:color="auto" w:fill="auto"/>
          </w:tcPr>
          <w:p w14:paraId="489764CC" w14:textId="77777777" w:rsidR="00E54429" w:rsidRPr="00635BBE" w:rsidRDefault="00E54429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ikkala o‘tish to‘g‘ri yo‘nalishda siljitilganda</w:t>
            </w:r>
          </w:p>
        </w:tc>
        <w:tc>
          <w:tcPr>
            <w:tcW w:w="1842" w:type="dxa"/>
            <w:shd w:val="clear" w:color="auto" w:fill="auto"/>
          </w:tcPr>
          <w:p w14:paraId="7302D2C1" w14:textId="77777777" w:rsidR="00E54429" w:rsidRPr="00635BBE" w:rsidRDefault="00E54429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ikkala o‘tish teskari yo‘nalishda siljitilganda</w:t>
            </w:r>
          </w:p>
        </w:tc>
        <w:tc>
          <w:tcPr>
            <w:tcW w:w="1701" w:type="dxa"/>
            <w:shd w:val="clear" w:color="auto" w:fill="auto"/>
          </w:tcPr>
          <w:p w14:paraId="4E5C1E7D" w14:textId="77777777" w:rsidR="00E54429" w:rsidRPr="00635BBE" w:rsidRDefault="00E54429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emitter o‘tish to‘g‘ri, kollektor o‘tish esa teskari siljitilganda</w:t>
            </w:r>
          </w:p>
        </w:tc>
      </w:tr>
      <w:tr w:rsidR="00146D49" w:rsidRPr="00635BBE" w14:paraId="212FB195" w14:textId="77777777" w:rsidTr="00701FC8">
        <w:tc>
          <w:tcPr>
            <w:tcW w:w="709" w:type="dxa"/>
            <w:shd w:val="clear" w:color="auto" w:fill="auto"/>
          </w:tcPr>
          <w:p w14:paraId="104F561D" w14:textId="77777777" w:rsidR="00146D49" w:rsidRPr="00635BBE" w:rsidRDefault="00E54429" w:rsidP="00635BBE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4EA75C98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 xml:space="preserve">Qanday bog‘lanish UB sxemasi uchun kirish statik xarakteristikasi hisoblanadi?  </w:t>
            </w:r>
          </w:p>
        </w:tc>
        <w:tc>
          <w:tcPr>
            <w:tcW w:w="2325" w:type="dxa"/>
            <w:shd w:val="clear" w:color="auto" w:fill="auto"/>
          </w:tcPr>
          <w:p w14:paraId="059806B1" w14:textId="77777777" w:rsidR="00E54429" w:rsidRDefault="00E54429" w:rsidP="00635BBE">
            <w:pPr>
              <w:jc w:val="both"/>
              <w:rPr>
                <w:lang w:val="uz-Cyrl-UZ"/>
              </w:rPr>
            </w:pPr>
            <w:r w:rsidRPr="00B45F09">
              <w:rPr>
                <w:iCs/>
                <w:lang w:val="uz-Cyrl-UZ"/>
              </w:rPr>
              <w:t>U</w:t>
            </w:r>
            <w:r w:rsidRPr="00B45F09">
              <w:rPr>
                <w:iCs/>
                <w:vertAlign w:val="subscript"/>
                <w:lang w:val="uz-Cyrl-UZ"/>
              </w:rPr>
              <w:t xml:space="preserve">КБ </w:t>
            </w:r>
            <w:r w:rsidRPr="00B45F09">
              <w:rPr>
                <w:iCs/>
                <w:lang w:val="uz-Cyrl-UZ"/>
              </w:rPr>
              <w:t>= const</w:t>
            </w:r>
            <w:r w:rsidRPr="00B45F09">
              <w:rPr>
                <w:lang w:val="uz-Cyrl-UZ"/>
              </w:rPr>
              <w:t xml:space="preserve"> бўлгандаги </w:t>
            </w:r>
          </w:p>
          <w:p w14:paraId="3445751D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iCs/>
                <w:lang w:val="uz-Cyrl-UZ"/>
              </w:rPr>
              <w:t>I</w:t>
            </w:r>
            <w:r w:rsidRPr="00B45F09">
              <w:rPr>
                <w:iCs/>
                <w:vertAlign w:val="subscript"/>
                <w:lang w:val="uz-Cyrl-UZ"/>
              </w:rPr>
              <w:t>Э</w:t>
            </w:r>
            <w:r w:rsidRPr="00B45F09">
              <w:rPr>
                <w:iCs/>
                <w:lang w:val="uz-Cyrl-UZ"/>
              </w:rPr>
              <w:t>= f (U</w:t>
            </w:r>
            <w:r w:rsidRPr="00B45F09">
              <w:rPr>
                <w:iCs/>
                <w:vertAlign w:val="subscript"/>
                <w:lang w:val="uz-Cyrl-UZ"/>
              </w:rPr>
              <w:t>ЭБ</w:t>
            </w:r>
            <w:r w:rsidRPr="00B45F09">
              <w:rPr>
                <w:iCs/>
                <w:lang w:val="uz-Cyrl-UZ"/>
              </w:rPr>
              <w:t>)</w:t>
            </w:r>
            <w:r w:rsidRPr="00B45F09">
              <w:rPr>
                <w:lang w:val="uz-Cyrl-UZ"/>
              </w:rPr>
              <w:t xml:space="preserve">  </w:t>
            </w:r>
            <w:r w:rsidRPr="00E54429">
              <w:rPr>
                <w:lang w:val="uz-Cyrl-UZ"/>
              </w:rPr>
              <w:t>bog’liqlik</w:t>
            </w:r>
            <w:r w:rsidRPr="00B45F09">
              <w:rPr>
                <w:lang w:val="uz-Cyrl-UZ"/>
              </w:rPr>
              <w:t>,</w:t>
            </w:r>
          </w:p>
        </w:tc>
        <w:tc>
          <w:tcPr>
            <w:tcW w:w="1843" w:type="dxa"/>
            <w:shd w:val="clear" w:color="auto" w:fill="auto"/>
          </w:tcPr>
          <w:p w14:paraId="67AAB7F1" w14:textId="77777777" w:rsidR="00146D49" w:rsidRPr="00E54429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iCs/>
                <w:lang w:val="uz-Cyrl-UZ"/>
              </w:rPr>
              <w:t>U</w:t>
            </w:r>
            <w:r w:rsidRPr="00B45F09">
              <w:rPr>
                <w:iCs/>
                <w:vertAlign w:val="subscript"/>
                <w:lang w:val="uz-Cyrl-UZ"/>
              </w:rPr>
              <w:t>КЭ</w:t>
            </w:r>
            <w:r w:rsidRPr="00B45F09">
              <w:rPr>
                <w:iCs/>
                <w:lang w:val="uz-Cyrl-UZ"/>
              </w:rPr>
              <w:t xml:space="preserve"> = const</w:t>
            </w:r>
            <w:r w:rsidRPr="00B45F09">
              <w:rPr>
                <w:lang w:val="uz-Cyrl-UZ"/>
              </w:rPr>
              <w:t xml:space="preserve"> бўлгандаги </w:t>
            </w:r>
            <w:r w:rsidRPr="00B45F09">
              <w:rPr>
                <w:iCs/>
                <w:lang w:val="uz-Cyrl-UZ"/>
              </w:rPr>
              <w:t>I</w:t>
            </w:r>
            <w:r w:rsidRPr="00B45F09">
              <w:rPr>
                <w:iCs/>
                <w:vertAlign w:val="subscript"/>
                <w:lang w:val="uz-Cyrl-UZ"/>
              </w:rPr>
              <w:t>Б</w:t>
            </w:r>
            <w:r w:rsidRPr="00B45F09">
              <w:rPr>
                <w:iCs/>
                <w:lang w:val="uz-Cyrl-UZ"/>
              </w:rPr>
              <w:t>=f(U</w:t>
            </w:r>
            <w:r w:rsidRPr="00B45F09">
              <w:rPr>
                <w:iCs/>
                <w:vertAlign w:val="subscript"/>
                <w:lang w:val="uz-Cyrl-UZ"/>
              </w:rPr>
              <w:t>БЭ</w:t>
            </w:r>
            <w:r w:rsidRPr="00B45F09">
              <w:rPr>
                <w:iCs/>
                <w:lang w:val="uz-Cyrl-UZ"/>
              </w:rPr>
              <w:t>)</w:t>
            </w:r>
            <w:r w:rsidRPr="00B45F09">
              <w:rPr>
                <w:lang w:val="uz-Cyrl-UZ"/>
              </w:rPr>
              <w:t xml:space="preserve"> </w:t>
            </w:r>
            <w:r w:rsidRPr="00E54429">
              <w:rPr>
                <w:lang w:val="uz-Cyrl-UZ"/>
              </w:rPr>
              <w:t>bog’liqlik</w:t>
            </w:r>
          </w:p>
        </w:tc>
        <w:tc>
          <w:tcPr>
            <w:tcW w:w="1842" w:type="dxa"/>
            <w:shd w:val="clear" w:color="auto" w:fill="auto"/>
          </w:tcPr>
          <w:p w14:paraId="1B5F93A9" w14:textId="77777777" w:rsidR="00E54429" w:rsidRDefault="00E54429" w:rsidP="00635BBE">
            <w:pPr>
              <w:jc w:val="both"/>
              <w:rPr>
                <w:lang w:val="uz-Cyrl-UZ"/>
              </w:rPr>
            </w:pPr>
            <w:r w:rsidRPr="00B45F09">
              <w:rPr>
                <w:iCs/>
                <w:lang w:val="uz-Cyrl-UZ"/>
              </w:rPr>
              <w:t>I</w:t>
            </w:r>
            <w:r w:rsidRPr="00B45F09">
              <w:rPr>
                <w:iCs/>
                <w:vertAlign w:val="subscript"/>
                <w:lang w:val="uz-Cyrl-UZ"/>
              </w:rPr>
              <w:t>Э</w:t>
            </w:r>
            <w:r w:rsidRPr="00B45F09">
              <w:rPr>
                <w:iCs/>
                <w:lang w:val="uz-Cyrl-UZ"/>
              </w:rPr>
              <w:t xml:space="preserve"> =const</w:t>
            </w:r>
            <w:r w:rsidRPr="00B45F09">
              <w:rPr>
                <w:lang w:val="uz-Cyrl-UZ"/>
              </w:rPr>
              <w:t xml:space="preserve"> бўлгандаги </w:t>
            </w:r>
          </w:p>
          <w:p w14:paraId="3CB07E94" w14:textId="77777777" w:rsidR="00146D49" w:rsidRPr="00635BBE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iCs/>
                <w:lang w:val="uz-Cyrl-UZ"/>
              </w:rPr>
              <w:t>I</w:t>
            </w:r>
            <w:r w:rsidRPr="00B45F09">
              <w:rPr>
                <w:iCs/>
                <w:vertAlign w:val="subscript"/>
                <w:lang w:val="uz-Cyrl-UZ"/>
              </w:rPr>
              <w:t>К</w:t>
            </w:r>
            <w:r w:rsidRPr="00B45F09">
              <w:rPr>
                <w:iCs/>
                <w:lang w:val="uz-Cyrl-UZ"/>
              </w:rPr>
              <w:t>= f (U</w:t>
            </w:r>
            <w:r w:rsidRPr="00B45F09">
              <w:rPr>
                <w:iCs/>
                <w:vertAlign w:val="subscript"/>
                <w:lang w:val="uz-Cyrl-UZ"/>
              </w:rPr>
              <w:t>КБ</w:t>
            </w:r>
            <w:r w:rsidRPr="00B45F09">
              <w:rPr>
                <w:iCs/>
                <w:lang w:val="uz-Cyrl-UZ"/>
              </w:rPr>
              <w:t>)</w:t>
            </w:r>
            <w:r w:rsidRPr="00B45F09">
              <w:rPr>
                <w:lang w:val="uz-Cyrl-UZ"/>
              </w:rPr>
              <w:t xml:space="preserve"> </w:t>
            </w:r>
            <w:r w:rsidRPr="00E54429">
              <w:rPr>
                <w:lang w:val="uz-Cyrl-UZ"/>
              </w:rPr>
              <w:t>bog’liqlik</w:t>
            </w:r>
            <w:r w:rsidRPr="00B45F09">
              <w:rPr>
                <w:lang w:val="uz-Cyrl-UZ"/>
              </w:rPr>
              <w:t>,</w:t>
            </w:r>
          </w:p>
        </w:tc>
        <w:tc>
          <w:tcPr>
            <w:tcW w:w="1701" w:type="dxa"/>
            <w:shd w:val="clear" w:color="auto" w:fill="auto"/>
          </w:tcPr>
          <w:p w14:paraId="59F4D8D8" w14:textId="77777777" w:rsidR="00146D49" w:rsidRPr="00E54429" w:rsidRDefault="00E54429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iCs/>
                <w:lang w:val="uz-Cyrl-UZ"/>
              </w:rPr>
              <w:t>I</w:t>
            </w:r>
            <w:r w:rsidRPr="00B45F09">
              <w:rPr>
                <w:iCs/>
                <w:vertAlign w:val="subscript"/>
                <w:lang w:val="uz-Cyrl-UZ"/>
              </w:rPr>
              <w:t>Б</w:t>
            </w:r>
            <w:r w:rsidRPr="00B45F09">
              <w:rPr>
                <w:iCs/>
                <w:lang w:val="uz-Cyrl-UZ"/>
              </w:rPr>
              <w:t xml:space="preserve"> =const</w:t>
            </w:r>
            <w:r w:rsidRPr="00B45F09">
              <w:rPr>
                <w:lang w:val="uz-Cyrl-UZ"/>
              </w:rPr>
              <w:t xml:space="preserve"> бўлгандаги </w:t>
            </w:r>
            <w:r w:rsidRPr="00B45F09">
              <w:rPr>
                <w:iCs/>
                <w:lang w:val="uz-Cyrl-UZ"/>
              </w:rPr>
              <w:t>I</w:t>
            </w:r>
            <w:r w:rsidRPr="00B45F09">
              <w:rPr>
                <w:iCs/>
                <w:vertAlign w:val="subscript"/>
                <w:lang w:val="uz-Cyrl-UZ"/>
              </w:rPr>
              <w:t>К</w:t>
            </w:r>
            <w:r w:rsidRPr="00B45F09">
              <w:rPr>
                <w:iCs/>
                <w:lang w:val="uz-Cyrl-UZ"/>
              </w:rPr>
              <w:t>= f (U</w:t>
            </w:r>
            <w:r w:rsidRPr="00B45F09">
              <w:rPr>
                <w:iCs/>
                <w:vertAlign w:val="subscript"/>
                <w:lang w:val="uz-Cyrl-UZ"/>
              </w:rPr>
              <w:t>КЭ</w:t>
            </w:r>
            <w:r w:rsidRPr="00B45F09">
              <w:rPr>
                <w:iCs/>
                <w:lang w:val="uz-Cyrl-UZ"/>
              </w:rPr>
              <w:t>)</w:t>
            </w:r>
            <w:r w:rsidRPr="00B45F09">
              <w:rPr>
                <w:lang w:val="uz-Cyrl-UZ"/>
              </w:rPr>
              <w:t xml:space="preserve"> </w:t>
            </w:r>
            <w:r w:rsidRPr="00E54429">
              <w:rPr>
                <w:lang w:val="uz-Cyrl-UZ"/>
              </w:rPr>
              <w:t>bog’liqlik</w:t>
            </w:r>
          </w:p>
        </w:tc>
      </w:tr>
      <w:tr w:rsidR="008B6CBF" w:rsidRPr="00635BBE" w14:paraId="7723552F" w14:textId="77777777" w:rsidTr="00701FC8">
        <w:tc>
          <w:tcPr>
            <w:tcW w:w="709" w:type="dxa"/>
            <w:shd w:val="clear" w:color="auto" w:fill="auto"/>
          </w:tcPr>
          <w:p w14:paraId="3DBC762C" w14:textId="77777777" w:rsidR="008B6CBF" w:rsidRPr="00635BBE" w:rsidRDefault="008B6CBF" w:rsidP="00635BBE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020E560C" w14:textId="77777777" w:rsidR="008B6CBF" w:rsidRPr="00635BBE" w:rsidRDefault="008B6CBF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 xml:space="preserve">Qanday bog‘lanish UE sxemasi uchun kirish statik xarakteristikasi hisoblanadi?  </w:t>
            </w:r>
          </w:p>
        </w:tc>
        <w:tc>
          <w:tcPr>
            <w:tcW w:w="2325" w:type="dxa"/>
            <w:shd w:val="clear" w:color="auto" w:fill="auto"/>
          </w:tcPr>
          <w:p w14:paraId="7B07B896" w14:textId="77777777" w:rsidR="008B6CBF" w:rsidRPr="00635BBE" w:rsidRDefault="008B6CBF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iCs/>
                <w:lang w:val="uz-Cyrl-UZ"/>
              </w:rPr>
              <w:t>U</w:t>
            </w:r>
            <w:r w:rsidRPr="00B45F09">
              <w:rPr>
                <w:iCs/>
                <w:vertAlign w:val="subscript"/>
                <w:lang w:val="uz-Cyrl-UZ"/>
              </w:rPr>
              <w:t>КЭ</w:t>
            </w:r>
            <w:r w:rsidRPr="00B45F09">
              <w:rPr>
                <w:iCs/>
                <w:lang w:val="uz-Cyrl-UZ"/>
              </w:rPr>
              <w:t xml:space="preserve"> = const</w:t>
            </w:r>
            <w:r w:rsidRPr="00B45F09">
              <w:rPr>
                <w:lang w:val="uz-Cyrl-UZ"/>
              </w:rPr>
              <w:t xml:space="preserve"> бўлгандаги </w:t>
            </w:r>
            <w:r w:rsidRPr="00B45F09">
              <w:rPr>
                <w:iCs/>
                <w:lang w:val="uz-Cyrl-UZ"/>
              </w:rPr>
              <w:t>I</w:t>
            </w:r>
            <w:r w:rsidRPr="00B45F09">
              <w:rPr>
                <w:iCs/>
                <w:vertAlign w:val="subscript"/>
                <w:lang w:val="uz-Cyrl-UZ"/>
              </w:rPr>
              <w:t>Б</w:t>
            </w:r>
            <w:r w:rsidRPr="00B45F09">
              <w:rPr>
                <w:iCs/>
                <w:lang w:val="uz-Cyrl-UZ"/>
              </w:rPr>
              <w:t>=f(U</w:t>
            </w:r>
            <w:r w:rsidRPr="00B45F09">
              <w:rPr>
                <w:iCs/>
                <w:vertAlign w:val="subscript"/>
                <w:lang w:val="uz-Cyrl-UZ"/>
              </w:rPr>
              <w:t>БЭ</w:t>
            </w:r>
            <w:r w:rsidRPr="00B45F09">
              <w:rPr>
                <w:iCs/>
                <w:lang w:val="uz-Cyrl-UZ"/>
              </w:rPr>
              <w:t>)</w:t>
            </w:r>
            <w:r w:rsidRPr="00B45F09">
              <w:rPr>
                <w:lang w:val="uz-Cyrl-UZ"/>
              </w:rPr>
              <w:t xml:space="preserve"> </w:t>
            </w:r>
            <w:r w:rsidRPr="00E54429">
              <w:rPr>
                <w:lang w:val="uz-Cyrl-UZ"/>
              </w:rPr>
              <w:t>bog’liqlik</w:t>
            </w:r>
          </w:p>
        </w:tc>
        <w:tc>
          <w:tcPr>
            <w:tcW w:w="1843" w:type="dxa"/>
            <w:shd w:val="clear" w:color="auto" w:fill="auto"/>
          </w:tcPr>
          <w:p w14:paraId="72415577" w14:textId="77777777" w:rsidR="008B6CBF" w:rsidRDefault="008B6CBF" w:rsidP="005C28FB">
            <w:pPr>
              <w:jc w:val="both"/>
              <w:rPr>
                <w:lang w:val="uz-Cyrl-UZ"/>
              </w:rPr>
            </w:pPr>
            <w:r w:rsidRPr="00B45F09">
              <w:rPr>
                <w:iCs/>
                <w:lang w:val="uz-Cyrl-UZ"/>
              </w:rPr>
              <w:t>I</w:t>
            </w:r>
            <w:r w:rsidRPr="00B45F09">
              <w:rPr>
                <w:iCs/>
                <w:vertAlign w:val="subscript"/>
                <w:lang w:val="uz-Cyrl-UZ"/>
              </w:rPr>
              <w:t>Э</w:t>
            </w:r>
            <w:r w:rsidRPr="00B45F09">
              <w:rPr>
                <w:iCs/>
                <w:lang w:val="uz-Cyrl-UZ"/>
              </w:rPr>
              <w:t xml:space="preserve"> =const</w:t>
            </w:r>
            <w:r w:rsidRPr="00B45F09">
              <w:rPr>
                <w:lang w:val="uz-Cyrl-UZ"/>
              </w:rPr>
              <w:t xml:space="preserve"> бўлгандаги </w:t>
            </w:r>
          </w:p>
          <w:p w14:paraId="4F78BAA1" w14:textId="77777777" w:rsidR="008B6CBF" w:rsidRPr="00635BBE" w:rsidRDefault="008B6CB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iCs/>
                <w:lang w:val="uz-Cyrl-UZ"/>
              </w:rPr>
              <w:t>I</w:t>
            </w:r>
            <w:r w:rsidRPr="00B45F09">
              <w:rPr>
                <w:iCs/>
                <w:vertAlign w:val="subscript"/>
                <w:lang w:val="uz-Cyrl-UZ"/>
              </w:rPr>
              <w:t>К</w:t>
            </w:r>
            <w:r w:rsidRPr="00B45F09">
              <w:rPr>
                <w:iCs/>
                <w:lang w:val="uz-Cyrl-UZ"/>
              </w:rPr>
              <w:t>= f (U</w:t>
            </w:r>
            <w:r w:rsidRPr="00B45F09">
              <w:rPr>
                <w:iCs/>
                <w:vertAlign w:val="subscript"/>
                <w:lang w:val="uz-Cyrl-UZ"/>
              </w:rPr>
              <w:t>КБ</w:t>
            </w:r>
            <w:r w:rsidRPr="00B45F09">
              <w:rPr>
                <w:iCs/>
                <w:lang w:val="uz-Cyrl-UZ"/>
              </w:rPr>
              <w:t>)</w:t>
            </w:r>
            <w:r w:rsidRPr="00B45F09">
              <w:rPr>
                <w:lang w:val="uz-Cyrl-UZ"/>
              </w:rPr>
              <w:t xml:space="preserve"> </w:t>
            </w:r>
            <w:r w:rsidRPr="00E54429">
              <w:rPr>
                <w:lang w:val="uz-Cyrl-UZ"/>
              </w:rPr>
              <w:t>bog’liqlik</w:t>
            </w:r>
            <w:r w:rsidRPr="00B45F09">
              <w:rPr>
                <w:lang w:val="uz-Cyrl-UZ"/>
              </w:rPr>
              <w:t>,</w:t>
            </w:r>
          </w:p>
        </w:tc>
        <w:tc>
          <w:tcPr>
            <w:tcW w:w="1842" w:type="dxa"/>
            <w:shd w:val="clear" w:color="auto" w:fill="auto"/>
          </w:tcPr>
          <w:p w14:paraId="659C8AD4" w14:textId="77777777" w:rsidR="008B6CBF" w:rsidRPr="00E54429" w:rsidRDefault="008B6CB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iCs/>
                <w:lang w:val="uz-Cyrl-UZ"/>
              </w:rPr>
              <w:t>I</w:t>
            </w:r>
            <w:r w:rsidRPr="00B45F09">
              <w:rPr>
                <w:iCs/>
                <w:vertAlign w:val="subscript"/>
                <w:lang w:val="uz-Cyrl-UZ"/>
              </w:rPr>
              <w:t>Б</w:t>
            </w:r>
            <w:r w:rsidRPr="00B45F09">
              <w:rPr>
                <w:iCs/>
                <w:lang w:val="uz-Cyrl-UZ"/>
              </w:rPr>
              <w:t xml:space="preserve"> =const</w:t>
            </w:r>
            <w:r w:rsidRPr="00B45F09">
              <w:rPr>
                <w:lang w:val="uz-Cyrl-UZ"/>
              </w:rPr>
              <w:t xml:space="preserve"> бўлгандаги </w:t>
            </w:r>
            <w:r w:rsidRPr="00B45F09">
              <w:rPr>
                <w:iCs/>
                <w:lang w:val="uz-Cyrl-UZ"/>
              </w:rPr>
              <w:t>I</w:t>
            </w:r>
            <w:r w:rsidRPr="00B45F09">
              <w:rPr>
                <w:iCs/>
                <w:vertAlign w:val="subscript"/>
                <w:lang w:val="uz-Cyrl-UZ"/>
              </w:rPr>
              <w:t>К</w:t>
            </w:r>
            <w:r w:rsidRPr="00B45F09">
              <w:rPr>
                <w:iCs/>
                <w:lang w:val="uz-Cyrl-UZ"/>
              </w:rPr>
              <w:t>= f (U</w:t>
            </w:r>
            <w:r w:rsidRPr="00B45F09">
              <w:rPr>
                <w:iCs/>
                <w:vertAlign w:val="subscript"/>
                <w:lang w:val="uz-Cyrl-UZ"/>
              </w:rPr>
              <w:t>КЭ</w:t>
            </w:r>
            <w:r w:rsidRPr="00B45F09">
              <w:rPr>
                <w:iCs/>
                <w:lang w:val="uz-Cyrl-UZ"/>
              </w:rPr>
              <w:t>)</w:t>
            </w:r>
            <w:r w:rsidRPr="00B45F09">
              <w:rPr>
                <w:lang w:val="uz-Cyrl-UZ"/>
              </w:rPr>
              <w:t xml:space="preserve"> </w:t>
            </w:r>
            <w:r w:rsidRPr="00E54429">
              <w:rPr>
                <w:lang w:val="uz-Cyrl-UZ"/>
              </w:rPr>
              <w:t>bog’liqlik</w:t>
            </w:r>
          </w:p>
        </w:tc>
        <w:tc>
          <w:tcPr>
            <w:tcW w:w="1701" w:type="dxa"/>
            <w:shd w:val="clear" w:color="auto" w:fill="auto"/>
          </w:tcPr>
          <w:p w14:paraId="4186C6C6" w14:textId="77777777" w:rsidR="008B6CBF" w:rsidRDefault="008B6CBF" w:rsidP="008B6CBF">
            <w:pPr>
              <w:jc w:val="both"/>
              <w:rPr>
                <w:lang w:val="uz-Cyrl-UZ"/>
              </w:rPr>
            </w:pPr>
            <w:r w:rsidRPr="00B45F09">
              <w:rPr>
                <w:iCs/>
                <w:lang w:val="uz-Cyrl-UZ"/>
              </w:rPr>
              <w:t>U</w:t>
            </w:r>
            <w:r w:rsidRPr="00B45F09">
              <w:rPr>
                <w:iCs/>
                <w:vertAlign w:val="subscript"/>
                <w:lang w:val="uz-Cyrl-UZ"/>
              </w:rPr>
              <w:t xml:space="preserve">КБ </w:t>
            </w:r>
            <w:r w:rsidRPr="00B45F09">
              <w:rPr>
                <w:iCs/>
                <w:lang w:val="uz-Cyrl-UZ"/>
              </w:rPr>
              <w:t>= const</w:t>
            </w:r>
            <w:r w:rsidRPr="00B45F09">
              <w:rPr>
                <w:lang w:val="uz-Cyrl-UZ"/>
              </w:rPr>
              <w:t xml:space="preserve"> бўлгандаги </w:t>
            </w:r>
          </w:p>
          <w:p w14:paraId="6A847903" w14:textId="77777777" w:rsidR="008B6CBF" w:rsidRPr="00635BBE" w:rsidRDefault="008B6CBF" w:rsidP="008B6CB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iCs/>
                <w:lang w:val="uz-Cyrl-UZ"/>
              </w:rPr>
              <w:t>I</w:t>
            </w:r>
            <w:r w:rsidRPr="00B45F09">
              <w:rPr>
                <w:iCs/>
                <w:vertAlign w:val="subscript"/>
                <w:lang w:val="uz-Cyrl-UZ"/>
              </w:rPr>
              <w:t>Э</w:t>
            </w:r>
            <w:r w:rsidRPr="00B45F09">
              <w:rPr>
                <w:iCs/>
                <w:lang w:val="uz-Cyrl-UZ"/>
              </w:rPr>
              <w:t>= f (U</w:t>
            </w:r>
            <w:r w:rsidRPr="00B45F09">
              <w:rPr>
                <w:iCs/>
                <w:vertAlign w:val="subscript"/>
                <w:lang w:val="uz-Cyrl-UZ"/>
              </w:rPr>
              <w:t>ЭБ</w:t>
            </w:r>
            <w:r w:rsidRPr="00B45F09">
              <w:rPr>
                <w:iCs/>
                <w:lang w:val="uz-Cyrl-UZ"/>
              </w:rPr>
              <w:t>)</w:t>
            </w:r>
            <w:r w:rsidRPr="00B45F09">
              <w:rPr>
                <w:lang w:val="uz-Cyrl-UZ"/>
              </w:rPr>
              <w:t xml:space="preserve">  </w:t>
            </w:r>
            <w:r w:rsidRPr="00E54429">
              <w:rPr>
                <w:lang w:val="uz-Cyrl-UZ"/>
              </w:rPr>
              <w:t>bog’liqlik</w:t>
            </w:r>
            <w:r w:rsidRPr="00B45F09">
              <w:rPr>
                <w:lang w:val="uz-Cyrl-UZ"/>
              </w:rPr>
              <w:t>,</w:t>
            </w:r>
          </w:p>
        </w:tc>
      </w:tr>
      <w:tr w:rsidR="008B6CBF" w:rsidRPr="00635BBE" w14:paraId="58FFB8B1" w14:textId="77777777" w:rsidTr="00701FC8">
        <w:tc>
          <w:tcPr>
            <w:tcW w:w="709" w:type="dxa"/>
            <w:shd w:val="clear" w:color="auto" w:fill="auto"/>
          </w:tcPr>
          <w:p w14:paraId="2187D7E6" w14:textId="77777777" w:rsidR="008B6CBF" w:rsidRPr="00635BBE" w:rsidRDefault="008B6CBF" w:rsidP="00635BBE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737254B7" w14:textId="77777777" w:rsidR="008B6CBF" w:rsidRPr="00635BBE" w:rsidRDefault="008B6CBF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 xml:space="preserve">Qanday bog‘lanish UB sxemasi uchun chiqish statik xarakteristikasi </w:t>
            </w:r>
            <w:r w:rsidRPr="00B45F09">
              <w:rPr>
                <w:lang w:val="uz-Cyrl-UZ"/>
              </w:rPr>
              <w:lastRenderedPageBreak/>
              <w:t xml:space="preserve">hisoblanadi?  </w:t>
            </w:r>
          </w:p>
        </w:tc>
        <w:tc>
          <w:tcPr>
            <w:tcW w:w="2325" w:type="dxa"/>
            <w:shd w:val="clear" w:color="auto" w:fill="auto"/>
          </w:tcPr>
          <w:p w14:paraId="0428D93C" w14:textId="77777777" w:rsidR="008B6CBF" w:rsidRDefault="008B6CBF" w:rsidP="008B6CBF">
            <w:pPr>
              <w:jc w:val="both"/>
              <w:rPr>
                <w:lang w:val="uz-Cyrl-UZ"/>
              </w:rPr>
            </w:pPr>
            <w:r w:rsidRPr="00B45F09">
              <w:rPr>
                <w:iCs/>
                <w:lang w:val="uz-Cyrl-UZ"/>
              </w:rPr>
              <w:lastRenderedPageBreak/>
              <w:t>I</w:t>
            </w:r>
            <w:r w:rsidRPr="00B45F09">
              <w:rPr>
                <w:iCs/>
                <w:vertAlign w:val="subscript"/>
                <w:lang w:val="uz-Cyrl-UZ"/>
              </w:rPr>
              <w:t>Э</w:t>
            </w:r>
            <w:r w:rsidRPr="00B45F09">
              <w:rPr>
                <w:iCs/>
                <w:lang w:val="uz-Cyrl-UZ"/>
              </w:rPr>
              <w:t xml:space="preserve"> =const</w:t>
            </w:r>
            <w:r w:rsidRPr="00B45F09">
              <w:rPr>
                <w:lang w:val="uz-Cyrl-UZ"/>
              </w:rPr>
              <w:t xml:space="preserve"> бўлгандаги </w:t>
            </w:r>
          </w:p>
          <w:p w14:paraId="2E2283E0" w14:textId="77777777" w:rsidR="008B6CBF" w:rsidRPr="00635BBE" w:rsidRDefault="008B6CBF" w:rsidP="008B6CB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iCs/>
                <w:lang w:val="uz-Cyrl-UZ"/>
              </w:rPr>
              <w:t>I</w:t>
            </w:r>
            <w:r w:rsidRPr="00B45F09">
              <w:rPr>
                <w:iCs/>
                <w:vertAlign w:val="subscript"/>
                <w:lang w:val="uz-Cyrl-UZ"/>
              </w:rPr>
              <w:t>К</w:t>
            </w:r>
            <w:r w:rsidRPr="00B45F09">
              <w:rPr>
                <w:iCs/>
                <w:lang w:val="uz-Cyrl-UZ"/>
              </w:rPr>
              <w:t>= f (U</w:t>
            </w:r>
            <w:r w:rsidRPr="00B45F09">
              <w:rPr>
                <w:iCs/>
                <w:vertAlign w:val="subscript"/>
                <w:lang w:val="uz-Cyrl-UZ"/>
              </w:rPr>
              <w:t>КБ</w:t>
            </w:r>
            <w:r w:rsidRPr="00B45F09">
              <w:rPr>
                <w:iCs/>
                <w:lang w:val="uz-Cyrl-UZ"/>
              </w:rPr>
              <w:t>)</w:t>
            </w:r>
            <w:r w:rsidRPr="00B45F09">
              <w:rPr>
                <w:lang w:val="uz-Cyrl-UZ"/>
              </w:rPr>
              <w:t xml:space="preserve"> </w:t>
            </w:r>
            <w:r w:rsidRPr="00E54429">
              <w:rPr>
                <w:lang w:val="uz-Cyrl-UZ"/>
              </w:rPr>
              <w:t>bog’liqlik</w:t>
            </w:r>
            <w:r w:rsidRPr="00B45F09">
              <w:rPr>
                <w:lang w:val="uz-Cyrl-UZ"/>
              </w:rPr>
              <w:t>,</w:t>
            </w:r>
          </w:p>
        </w:tc>
        <w:tc>
          <w:tcPr>
            <w:tcW w:w="1843" w:type="dxa"/>
            <w:shd w:val="clear" w:color="auto" w:fill="auto"/>
          </w:tcPr>
          <w:p w14:paraId="7D2A013D" w14:textId="77777777" w:rsidR="008B6CBF" w:rsidRPr="00E54429" w:rsidRDefault="008B6CB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iCs/>
                <w:lang w:val="uz-Cyrl-UZ"/>
              </w:rPr>
              <w:t>I</w:t>
            </w:r>
            <w:r w:rsidRPr="00B45F09">
              <w:rPr>
                <w:iCs/>
                <w:vertAlign w:val="subscript"/>
                <w:lang w:val="uz-Cyrl-UZ"/>
              </w:rPr>
              <w:t>Б</w:t>
            </w:r>
            <w:r w:rsidRPr="00B45F09">
              <w:rPr>
                <w:iCs/>
                <w:lang w:val="uz-Cyrl-UZ"/>
              </w:rPr>
              <w:t xml:space="preserve"> =const</w:t>
            </w:r>
            <w:r w:rsidRPr="00B45F09">
              <w:rPr>
                <w:lang w:val="uz-Cyrl-UZ"/>
              </w:rPr>
              <w:t xml:space="preserve"> бўлгандаги </w:t>
            </w:r>
            <w:r w:rsidRPr="00B45F09">
              <w:rPr>
                <w:iCs/>
                <w:lang w:val="uz-Cyrl-UZ"/>
              </w:rPr>
              <w:t>I</w:t>
            </w:r>
            <w:r w:rsidRPr="00B45F09">
              <w:rPr>
                <w:iCs/>
                <w:vertAlign w:val="subscript"/>
                <w:lang w:val="uz-Cyrl-UZ"/>
              </w:rPr>
              <w:t>К</w:t>
            </w:r>
            <w:r w:rsidRPr="00B45F09">
              <w:rPr>
                <w:iCs/>
                <w:lang w:val="uz-Cyrl-UZ"/>
              </w:rPr>
              <w:t>= f (U</w:t>
            </w:r>
            <w:r w:rsidRPr="00B45F09">
              <w:rPr>
                <w:iCs/>
                <w:vertAlign w:val="subscript"/>
                <w:lang w:val="uz-Cyrl-UZ"/>
              </w:rPr>
              <w:t>КЭ</w:t>
            </w:r>
            <w:r w:rsidRPr="00B45F09">
              <w:rPr>
                <w:iCs/>
                <w:lang w:val="uz-Cyrl-UZ"/>
              </w:rPr>
              <w:t>)</w:t>
            </w:r>
            <w:r w:rsidRPr="00B45F09">
              <w:rPr>
                <w:lang w:val="uz-Cyrl-UZ"/>
              </w:rPr>
              <w:t xml:space="preserve"> </w:t>
            </w:r>
            <w:r w:rsidRPr="00E54429">
              <w:rPr>
                <w:lang w:val="uz-Cyrl-UZ"/>
              </w:rPr>
              <w:t>bog’liqlik</w:t>
            </w:r>
          </w:p>
        </w:tc>
        <w:tc>
          <w:tcPr>
            <w:tcW w:w="1842" w:type="dxa"/>
            <w:shd w:val="clear" w:color="auto" w:fill="auto"/>
          </w:tcPr>
          <w:p w14:paraId="4F7E6B55" w14:textId="77777777" w:rsidR="008B6CBF" w:rsidRDefault="008B6CBF" w:rsidP="005C28FB">
            <w:pPr>
              <w:jc w:val="both"/>
              <w:rPr>
                <w:lang w:val="uz-Cyrl-UZ"/>
              </w:rPr>
            </w:pPr>
            <w:r w:rsidRPr="00B45F09">
              <w:rPr>
                <w:iCs/>
                <w:lang w:val="uz-Cyrl-UZ"/>
              </w:rPr>
              <w:t>U</w:t>
            </w:r>
            <w:r w:rsidRPr="00B45F09">
              <w:rPr>
                <w:iCs/>
                <w:vertAlign w:val="subscript"/>
                <w:lang w:val="uz-Cyrl-UZ"/>
              </w:rPr>
              <w:t xml:space="preserve">КБ </w:t>
            </w:r>
            <w:r w:rsidRPr="00B45F09">
              <w:rPr>
                <w:iCs/>
                <w:lang w:val="uz-Cyrl-UZ"/>
              </w:rPr>
              <w:t>= const</w:t>
            </w:r>
            <w:r w:rsidRPr="00B45F09">
              <w:rPr>
                <w:lang w:val="uz-Cyrl-UZ"/>
              </w:rPr>
              <w:t xml:space="preserve"> бўлгандаги </w:t>
            </w:r>
          </w:p>
          <w:p w14:paraId="3FE8848E" w14:textId="77777777" w:rsidR="008B6CBF" w:rsidRPr="00635BBE" w:rsidRDefault="008B6CB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iCs/>
                <w:lang w:val="uz-Cyrl-UZ"/>
              </w:rPr>
              <w:t>I</w:t>
            </w:r>
            <w:r w:rsidRPr="00B45F09">
              <w:rPr>
                <w:iCs/>
                <w:vertAlign w:val="subscript"/>
                <w:lang w:val="uz-Cyrl-UZ"/>
              </w:rPr>
              <w:t>Э</w:t>
            </w:r>
            <w:r w:rsidRPr="00B45F09">
              <w:rPr>
                <w:iCs/>
                <w:lang w:val="uz-Cyrl-UZ"/>
              </w:rPr>
              <w:t>= f (U</w:t>
            </w:r>
            <w:r w:rsidRPr="00B45F09">
              <w:rPr>
                <w:iCs/>
                <w:vertAlign w:val="subscript"/>
                <w:lang w:val="uz-Cyrl-UZ"/>
              </w:rPr>
              <w:t>ЭБ</w:t>
            </w:r>
            <w:r w:rsidRPr="00B45F09">
              <w:rPr>
                <w:iCs/>
                <w:lang w:val="uz-Cyrl-UZ"/>
              </w:rPr>
              <w:t>)</w:t>
            </w:r>
            <w:r w:rsidRPr="00B45F09">
              <w:rPr>
                <w:lang w:val="uz-Cyrl-UZ"/>
              </w:rPr>
              <w:t xml:space="preserve">  </w:t>
            </w:r>
            <w:r w:rsidRPr="00E54429">
              <w:rPr>
                <w:lang w:val="uz-Cyrl-UZ"/>
              </w:rPr>
              <w:t>bog’liqlik</w:t>
            </w:r>
            <w:r w:rsidRPr="00B45F09">
              <w:rPr>
                <w:lang w:val="uz-Cyrl-UZ"/>
              </w:rPr>
              <w:t>,</w:t>
            </w:r>
          </w:p>
        </w:tc>
        <w:tc>
          <w:tcPr>
            <w:tcW w:w="1701" w:type="dxa"/>
            <w:shd w:val="clear" w:color="auto" w:fill="auto"/>
          </w:tcPr>
          <w:p w14:paraId="56320BE8" w14:textId="77777777" w:rsidR="008B6CBF" w:rsidRPr="00635BBE" w:rsidRDefault="008B6CBF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iCs/>
                <w:lang w:val="uz-Cyrl-UZ"/>
              </w:rPr>
              <w:t>U</w:t>
            </w:r>
            <w:r w:rsidRPr="00B45F09">
              <w:rPr>
                <w:iCs/>
                <w:vertAlign w:val="subscript"/>
                <w:lang w:val="uz-Cyrl-UZ"/>
              </w:rPr>
              <w:t>КЭ</w:t>
            </w:r>
            <w:r w:rsidRPr="00B45F09">
              <w:rPr>
                <w:iCs/>
                <w:lang w:val="uz-Cyrl-UZ"/>
              </w:rPr>
              <w:t xml:space="preserve"> = const</w:t>
            </w:r>
            <w:r w:rsidRPr="00B45F09">
              <w:rPr>
                <w:lang w:val="uz-Cyrl-UZ"/>
              </w:rPr>
              <w:t xml:space="preserve"> бўлгандаги </w:t>
            </w:r>
            <w:r w:rsidRPr="00B45F09">
              <w:rPr>
                <w:iCs/>
                <w:lang w:val="uz-Cyrl-UZ"/>
              </w:rPr>
              <w:t>I</w:t>
            </w:r>
            <w:r w:rsidRPr="00B45F09">
              <w:rPr>
                <w:iCs/>
                <w:vertAlign w:val="subscript"/>
                <w:lang w:val="uz-Cyrl-UZ"/>
              </w:rPr>
              <w:t>Б</w:t>
            </w:r>
            <w:r w:rsidRPr="00B45F09">
              <w:rPr>
                <w:iCs/>
                <w:lang w:val="uz-Cyrl-UZ"/>
              </w:rPr>
              <w:t>=f(U</w:t>
            </w:r>
            <w:r w:rsidRPr="00B45F09">
              <w:rPr>
                <w:iCs/>
                <w:vertAlign w:val="subscript"/>
                <w:lang w:val="uz-Cyrl-UZ"/>
              </w:rPr>
              <w:t>БЭ</w:t>
            </w:r>
            <w:r w:rsidRPr="00B45F09">
              <w:rPr>
                <w:iCs/>
                <w:lang w:val="uz-Cyrl-UZ"/>
              </w:rPr>
              <w:t>)</w:t>
            </w:r>
            <w:r w:rsidRPr="00B45F09">
              <w:rPr>
                <w:lang w:val="uz-Cyrl-UZ"/>
              </w:rPr>
              <w:t xml:space="preserve"> </w:t>
            </w:r>
            <w:r w:rsidRPr="00E54429">
              <w:rPr>
                <w:lang w:val="uz-Cyrl-UZ"/>
              </w:rPr>
              <w:t>bog’liqlik</w:t>
            </w:r>
          </w:p>
        </w:tc>
      </w:tr>
      <w:tr w:rsidR="00146D49" w:rsidRPr="00635BBE" w14:paraId="63B39F8A" w14:textId="77777777" w:rsidTr="00701FC8">
        <w:tc>
          <w:tcPr>
            <w:tcW w:w="709" w:type="dxa"/>
            <w:shd w:val="clear" w:color="auto" w:fill="auto"/>
          </w:tcPr>
          <w:p w14:paraId="655D5057" w14:textId="77777777" w:rsidR="00146D49" w:rsidRPr="00635BBE" w:rsidRDefault="008B6CBF" w:rsidP="00635BBE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47E004FA" w14:textId="77777777" w:rsidR="00146D49" w:rsidRPr="00635BBE" w:rsidRDefault="008B6CBF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Aktiv rejimda bipolyar tranzistorning emitteri ..... xizmat qiladi</w:t>
            </w:r>
          </w:p>
        </w:tc>
        <w:tc>
          <w:tcPr>
            <w:tcW w:w="2325" w:type="dxa"/>
            <w:shd w:val="clear" w:color="auto" w:fill="auto"/>
          </w:tcPr>
          <w:p w14:paraId="782BCFD2" w14:textId="77777777" w:rsidR="00146D49" w:rsidRPr="00635BBE" w:rsidRDefault="008B6CBF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asosiy zaryad tashuvchilarni tranzistor bazasiga injeksiyalash uchun</w:t>
            </w:r>
          </w:p>
        </w:tc>
        <w:tc>
          <w:tcPr>
            <w:tcW w:w="1843" w:type="dxa"/>
            <w:shd w:val="clear" w:color="auto" w:fill="auto"/>
          </w:tcPr>
          <w:p w14:paraId="43D0A5CC" w14:textId="77777777" w:rsidR="00146D49" w:rsidRPr="00635BBE" w:rsidRDefault="008B6CBF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noasosiy zaryad tashuvchilarni tranzistor bazasiga injeksiyalash uchun</w:t>
            </w:r>
          </w:p>
        </w:tc>
        <w:tc>
          <w:tcPr>
            <w:tcW w:w="1842" w:type="dxa"/>
            <w:shd w:val="clear" w:color="auto" w:fill="auto"/>
          </w:tcPr>
          <w:p w14:paraId="36755C5A" w14:textId="77777777" w:rsidR="00146D49" w:rsidRPr="00635BBE" w:rsidRDefault="008B6CBF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bazadan noasosiy zaryad tashuvchilarni ekstraksiyalash uchun</w:t>
            </w:r>
          </w:p>
        </w:tc>
        <w:tc>
          <w:tcPr>
            <w:tcW w:w="1701" w:type="dxa"/>
            <w:shd w:val="clear" w:color="auto" w:fill="auto"/>
          </w:tcPr>
          <w:p w14:paraId="4F64A8FC" w14:textId="77777777" w:rsidR="00146D49" w:rsidRPr="00635BBE" w:rsidRDefault="008B6CBF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bazadan noasosiy zaryad tashuvchilarni ekstraksiyalash uchun</w:t>
            </w:r>
          </w:p>
        </w:tc>
      </w:tr>
      <w:tr w:rsidR="00146D49" w:rsidRPr="00635BBE" w14:paraId="2F6282D7" w14:textId="77777777" w:rsidTr="00701FC8">
        <w:tc>
          <w:tcPr>
            <w:tcW w:w="709" w:type="dxa"/>
            <w:shd w:val="clear" w:color="auto" w:fill="auto"/>
          </w:tcPr>
          <w:p w14:paraId="7CFC62B9" w14:textId="77777777" w:rsidR="00146D49" w:rsidRPr="00FF3BE6" w:rsidRDefault="008B6CBF" w:rsidP="00635BBE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79643B21" w14:textId="77777777" w:rsidR="00146D49" w:rsidRPr="00635BBE" w:rsidRDefault="008B6CBF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Invers rejimda bipolyar tranzistorning emitteri ...... xizmat qiladi</w:t>
            </w:r>
          </w:p>
        </w:tc>
        <w:tc>
          <w:tcPr>
            <w:tcW w:w="2325" w:type="dxa"/>
            <w:shd w:val="clear" w:color="auto" w:fill="auto"/>
          </w:tcPr>
          <w:p w14:paraId="153D5ECC" w14:textId="77777777" w:rsidR="00146D49" w:rsidRPr="00635BBE" w:rsidRDefault="008B6CBF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noasosiy zaryad tashuvchilarni tranzistor bazasiga injeksiyalash uchun</w:t>
            </w:r>
          </w:p>
        </w:tc>
        <w:tc>
          <w:tcPr>
            <w:tcW w:w="1843" w:type="dxa"/>
            <w:shd w:val="clear" w:color="auto" w:fill="auto"/>
          </w:tcPr>
          <w:p w14:paraId="6E6A6AAF" w14:textId="77777777" w:rsidR="00146D49" w:rsidRPr="00635BBE" w:rsidRDefault="008B6CBF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asosiy zaryad tashuvchilarni tranzistor bazasiga injeksiyalash uchun</w:t>
            </w:r>
          </w:p>
        </w:tc>
        <w:tc>
          <w:tcPr>
            <w:tcW w:w="1842" w:type="dxa"/>
            <w:shd w:val="clear" w:color="auto" w:fill="auto"/>
          </w:tcPr>
          <w:p w14:paraId="038BACB8" w14:textId="77777777" w:rsidR="00146D49" w:rsidRPr="00635BBE" w:rsidRDefault="008B6CBF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bazadan asosiy zaryad tashuvchilarni ekstraksiyalash uchun</w:t>
            </w:r>
          </w:p>
        </w:tc>
        <w:tc>
          <w:tcPr>
            <w:tcW w:w="1701" w:type="dxa"/>
            <w:shd w:val="clear" w:color="auto" w:fill="auto"/>
          </w:tcPr>
          <w:p w14:paraId="206DCD1D" w14:textId="77777777" w:rsidR="00146D49" w:rsidRPr="00635BBE" w:rsidRDefault="008B6CBF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bazadan noasosiy zaryad tashuvchilarni ekstraksiyalash uchun</w:t>
            </w:r>
          </w:p>
        </w:tc>
      </w:tr>
      <w:tr w:rsidR="00146D49" w:rsidRPr="00635BBE" w14:paraId="1FCA6CE2" w14:textId="77777777" w:rsidTr="00701FC8">
        <w:tc>
          <w:tcPr>
            <w:tcW w:w="709" w:type="dxa"/>
            <w:shd w:val="clear" w:color="auto" w:fill="auto"/>
          </w:tcPr>
          <w:p w14:paraId="71423982" w14:textId="77777777" w:rsidR="00146D49" w:rsidRPr="00635BBE" w:rsidRDefault="00353A42" w:rsidP="00635BBE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14A53467" w14:textId="77777777" w:rsidR="00146D49" w:rsidRPr="00635BBE" w:rsidRDefault="008B6CBF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Aktiv rejimda bipolyar tranzistorning kollektori ..... xizmat qiladi</w:t>
            </w:r>
          </w:p>
        </w:tc>
        <w:tc>
          <w:tcPr>
            <w:tcW w:w="2325" w:type="dxa"/>
            <w:shd w:val="clear" w:color="auto" w:fill="auto"/>
          </w:tcPr>
          <w:p w14:paraId="20D816C8" w14:textId="77777777" w:rsidR="00146D49" w:rsidRPr="00635BBE" w:rsidRDefault="00353A4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bazadan noasosiy zaryad tashuvchilarni ekstraksiyalash uchun</w:t>
            </w:r>
          </w:p>
        </w:tc>
        <w:tc>
          <w:tcPr>
            <w:tcW w:w="1843" w:type="dxa"/>
            <w:shd w:val="clear" w:color="auto" w:fill="auto"/>
          </w:tcPr>
          <w:p w14:paraId="1CEEB573" w14:textId="77777777" w:rsidR="00146D49" w:rsidRPr="00635BBE" w:rsidRDefault="00353A4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asosiy zaryad tashuvchilarni tranzistor bazasiga injeksiyalash uchun</w:t>
            </w:r>
          </w:p>
        </w:tc>
        <w:tc>
          <w:tcPr>
            <w:tcW w:w="1842" w:type="dxa"/>
            <w:shd w:val="clear" w:color="auto" w:fill="auto"/>
          </w:tcPr>
          <w:p w14:paraId="0CB3B880" w14:textId="77777777" w:rsidR="00146D49" w:rsidRPr="00635BBE" w:rsidRDefault="00353A4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noasosiy zaryad tashuvchilarni tranzistor bazasiga injeksiyalash uchun</w:t>
            </w:r>
          </w:p>
        </w:tc>
        <w:tc>
          <w:tcPr>
            <w:tcW w:w="1701" w:type="dxa"/>
            <w:shd w:val="clear" w:color="auto" w:fill="auto"/>
          </w:tcPr>
          <w:p w14:paraId="65B9B10F" w14:textId="77777777" w:rsidR="00146D49" w:rsidRPr="00635BBE" w:rsidRDefault="00353A4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bazadan asosiy zaryad tashuvchilarni ekstraksiyalash uchun</w:t>
            </w:r>
          </w:p>
        </w:tc>
      </w:tr>
      <w:tr w:rsidR="00146D49" w:rsidRPr="00635BBE" w14:paraId="25C5429A" w14:textId="77777777" w:rsidTr="00701FC8">
        <w:tc>
          <w:tcPr>
            <w:tcW w:w="709" w:type="dxa"/>
            <w:shd w:val="clear" w:color="auto" w:fill="auto"/>
          </w:tcPr>
          <w:p w14:paraId="33BFEB2D" w14:textId="77777777" w:rsidR="00146D49" w:rsidRPr="00635BBE" w:rsidRDefault="00353A42" w:rsidP="00635BBE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64ADE55A" w14:textId="77777777" w:rsidR="00146D49" w:rsidRPr="00635BBE" w:rsidRDefault="00353A4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Invers rejimda bipolyar tranzistorning kollektori ...... xizmat qiladi</w:t>
            </w:r>
          </w:p>
        </w:tc>
        <w:tc>
          <w:tcPr>
            <w:tcW w:w="2325" w:type="dxa"/>
            <w:shd w:val="clear" w:color="auto" w:fill="auto"/>
          </w:tcPr>
          <w:p w14:paraId="7E449CE3" w14:textId="77777777" w:rsidR="00146D49" w:rsidRPr="00635BBE" w:rsidRDefault="00353A4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bazadan asosiy zaryad tashuvchilarni ekstraksiyalash uchun</w:t>
            </w:r>
          </w:p>
        </w:tc>
        <w:tc>
          <w:tcPr>
            <w:tcW w:w="1843" w:type="dxa"/>
            <w:shd w:val="clear" w:color="auto" w:fill="auto"/>
          </w:tcPr>
          <w:p w14:paraId="29439F96" w14:textId="77777777" w:rsidR="00146D49" w:rsidRPr="00635BBE" w:rsidRDefault="00353A4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noasosiy zaryad tashuvchilarni tranzistor bazasiga injeksiyalash uchun</w:t>
            </w:r>
          </w:p>
        </w:tc>
        <w:tc>
          <w:tcPr>
            <w:tcW w:w="1842" w:type="dxa"/>
            <w:shd w:val="clear" w:color="auto" w:fill="auto"/>
          </w:tcPr>
          <w:p w14:paraId="224DFF5B" w14:textId="77777777" w:rsidR="00146D49" w:rsidRPr="00635BBE" w:rsidRDefault="00353A4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asosiy zaryad tashuvchilarni tranzistor bazasiga injeksiyalash uchun</w:t>
            </w:r>
          </w:p>
        </w:tc>
        <w:tc>
          <w:tcPr>
            <w:tcW w:w="1701" w:type="dxa"/>
            <w:shd w:val="clear" w:color="auto" w:fill="auto"/>
          </w:tcPr>
          <w:p w14:paraId="254A12F0" w14:textId="77777777" w:rsidR="00146D49" w:rsidRPr="00635BBE" w:rsidRDefault="00353A4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bazadan noasosiy zaryad tashuvchilarni ekstraksiyalash uchun</w:t>
            </w:r>
          </w:p>
        </w:tc>
      </w:tr>
      <w:tr w:rsidR="00146D49" w:rsidRPr="00635BBE" w14:paraId="66C1990C" w14:textId="77777777" w:rsidTr="00701FC8">
        <w:tc>
          <w:tcPr>
            <w:tcW w:w="709" w:type="dxa"/>
            <w:shd w:val="clear" w:color="auto" w:fill="auto"/>
          </w:tcPr>
          <w:p w14:paraId="1B98D761" w14:textId="77777777" w:rsidR="00146D49" w:rsidRPr="00FF3BE6" w:rsidRDefault="00353A42" w:rsidP="00635BBE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518B5803" w14:textId="77777777" w:rsidR="00146D49" w:rsidRPr="00635BBE" w:rsidRDefault="00353A4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Signalni buzilmagan holda kuchaytirish uchun tranzistorning qaysi rejimi ishlatiladi?</w:t>
            </w:r>
          </w:p>
        </w:tc>
        <w:tc>
          <w:tcPr>
            <w:tcW w:w="2325" w:type="dxa"/>
            <w:shd w:val="clear" w:color="auto" w:fill="auto"/>
          </w:tcPr>
          <w:p w14:paraId="69BC58A2" w14:textId="77777777" w:rsidR="00146D49" w:rsidRPr="00635BBE" w:rsidRDefault="00353A4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aktiv rejim</w:t>
            </w:r>
          </w:p>
        </w:tc>
        <w:tc>
          <w:tcPr>
            <w:tcW w:w="1843" w:type="dxa"/>
            <w:shd w:val="clear" w:color="auto" w:fill="auto"/>
          </w:tcPr>
          <w:p w14:paraId="79A12E1E" w14:textId="77777777" w:rsidR="00146D49" w:rsidRPr="00635BBE" w:rsidRDefault="00353A4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to‘yinish rejimi</w:t>
            </w:r>
          </w:p>
        </w:tc>
        <w:tc>
          <w:tcPr>
            <w:tcW w:w="1842" w:type="dxa"/>
            <w:shd w:val="clear" w:color="auto" w:fill="auto"/>
          </w:tcPr>
          <w:p w14:paraId="37732AFC" w14:textId="77777777" w:rsidR="00146D49" w:rsidRPr="00635BBE" w:rsidRDefault="00353A4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berk rejim</w:t>
            </w:r>
          </w:p>
        </w:tc>
        <w:tc>
          <w:tcPr>
            <w:tcW w:w="1701" w:type="dxa"/>
            <w:shd w:val="clear" w:color="auto" w:fill="auto"/>
          </w:tcPr>
          <w:p w14:paraId="5844E993" w14:textId="77777777" w:rsidR="00146D49" w:rsidRPr="00635BBE" w:rsidRDefault="00353A4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invers rejim</w:t>
            </w:r>
          </w:p>
        </w:tc>
      </w:tr>
      <w:tr w:rsidR="00146D49" w:rsidRPr="00635BBE" w14:paraId="259BDE31" w14:textId="77777777" w:rsidTr="00701FC8">
        <w:tc>
          <w:tcPr>
            <w:tcW w:w="709" w:type="dxa"/>
            <w:shd w:val="clear" w:color="auto" w:fill="auto"/>
          </w:tcPr>
          <w:p w14:paraId="2C1949BC" w14:textId="77777777" w:rsidR="00146D49" w:rsidRPr="00635BBE" w:rsidRDefault="00353A42" w:rsidP="00635BBE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612E8C1C" w14:textId="77777777" w:rsidR="00146D49" w:rsidRPr="00635BBE" w:rsidRDefault="00353A4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Signallarni uzatishda zanjirlarni ulash uchun (tranzistor eng kichik qarshilikka ega) tranzistorning qaysi rejimi ishlatiladi?</w:t>
            </w:r>
          </w:p>
        </w:tc>
        <w:tc>
          <w:tcPr>
            <w:tcW w:w="2325" w:type="dxa"/>
            <w:shd w:val="clear" w:color="auto" w:fill="auto"/>
          </w:tcPr>
          <w:p w14:paraId="51C1EDB4" w14:textId="77777777" w:rsidR="00146D49" w:rsidRPr="00635BBE" w:rsidRDefault="00353A4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to‘yinish rejimi</w:t>
            </w:r>
          </w:p>
        </w:tc>
        <w:tc>
          <w:tcPr>
            <w:tcW w:w="1843" w:type="dxa"/>
            <w:shd w:val="clear" w:color="auto" w:fill="auto"/>
          </w:tcPr>
          <w:p w14:paraId="17C902F0" w14:textId="77777777" w:rsidR="00146D49" w:rsidRPr="00635BBE" w:rsidRDefault="00353A4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aktiv rejim</w:t>
            </w:r>
          </w:p>
        </w:tc>
        <w:tc>
          <w:tcPr>
            <w:tcW w:w="1842" w:type="dxa"/>
            <w:shd w:val="clear" w:color="auto" w:fill="auto"/>
          </w:tcPr>
          <w:p w14:paraId="15825DEC" w14:textId="77777777" w:rsidR="00146D49" w:rsidRPr="00635BBE" w:rsidRDefault="00353A4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berk rejim</w:t>
            </w:r>
          </w:p>
        </w:tc>
        <w:tc>
          <w:tcPr>
            <w:tcW w:w="1701" w:type="dxa"/>
            <w:shd w:val="clear" w:color="auto" w:fill="auto"/>
          </w:tcPr>
          <w:p w14:paraId="4559EB12" w14:textId="77777777" w:rsidR="00146D49" w:rsidRPr="00635BBE" w:rsidRDefault="00353A42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invers rejim</w:t>
            </w:r>
          </w:p>
        </w:tc>
      </w:tr>
      <w:tr w:rsidR="004A2E91" w:rsidRPr="00635BBE" w14:paraId="2C1688E6" w14:textId="77777777" w:rsidTr="00701FC8">
        <w:tc>
          <w:tcPr>
            <w:tcW w:w="709" w:type="dxa"/>
            <w:shd w:val="clear" w:color="auto" w:fill="auto"/>
          </w:tcPr>
          <w:p w14:paraId="67A7D0AB" w14:textId="77777777" w:rsidR="004A2E91" w:rsidRPr="00635BBE" w:rsidRDefault="007C269A" w:rsidP="00635BBE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2BFD2C47" w14:textId="77777777" w:rsidR="004A2E91" w:rsidRPr="00635BBE" w:rsidRDefault="007C269A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Signallarni uzatishda zanjirlarni uzish uchun (tranzistor eng katta qarshilikka ega) tranzistorning qaysi rejimi ishlatiladi?</w:t>
            </w:r>
          </w:p>
        </w:tc>
        <w:tc>
          <w:tcPr>
            <w:tcW w:w="2325" w:type="dxa"/>
            <w:shd w:val="clear" w:color="auto" w:fill="auto"/>
          </w:tcPr>
          <w:p w14:paraId="2A9878CF" w14:textId="77777777" w:rsidR="004A2E91" w:rsidRPr="00635BBE" w:rsidRDefault="007C269A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berk rejim</w:t>
            </w:r>
          </w:p>
        </w:tc>
        <w:tc>
          <w:tcPr>
            <w:tcW w:w="1843" w:type="dxa"/>
            <w:shd w:val="clear" w:color="auto" w:fill="auto"/>
          </w:tcPr>
          <w:p w14:paraId="365F6EF2" w14:textId="77777777" w:rsidR="004A2E91" w:rsidRPr="00635BBE" w:rsidRDefault="007C269A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to‘yinish rejimi</w:t>
            </w:r>
          </w:p>
        </w:tc>
        <w:tc>
          <w:tcPr>
            <w:tcW w:w="1842" w:type="dxa"/>
            <w:shd w:val="clear" w:color="auto" w:fill="auto"/>
          </w:tcPr>
          <w:p w14:paraId="06301A47" w14:textId="77777777" w:rsidR="004A2E91" w:rsidRPr="00635BBE" w:rsidRDefault="007C269A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aktiv rejim</w:t>
            </w:r>
          </w:p>
        </w:tc>
        <w:tc>
          <w:tcPr>
            <w:tcW w:w="1701" w:type="dxa"/>
            <w:shd w:val="clear" w:color="auto" w:fill="auto"/>
          </w:tcPr>
          <w:p w14:paraId="7E6CB988" w14:textId="77777777" w:rsidR="004A2E91" w:rsidRPr="00635BBE" w:rsidRDefault="007C269A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invers rejim</w:t>
            </w:r>
          </w:p>
        </w:tc>
      </w:tr>
      <w:tr w:rsidR="004A2E91" w:rsidRPr="00635BBE" w14:paraId="7BDE91CA" w14:textId="77777777" w:rsidTr="00701FC8">
        <w:tc>
          <w:tcPr>
            <w:tcW w:w="709" w:type="dxa"/>
            <w:shd w:val="clear" w:color="auto" w:fill="auto"/>
          </w:tcPr>
          <w:p w14:paraId="778EA802" w14:textId="77777777" w:rsidR="004A2E91" w:rsidRPr="00635BBE" w:rsidRDefault="003F1480" w:rsidP="00635BBE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lastRenderedPageBreak/>
              <w:t>2</w:t>
            </w:r>
          </w:p>
        </w:tc>
        <w:tc>
          <w:tcPr>
            <w:tcW w:w="1928" w:type="dxa"/>
            <w:shd w:val="clear" w:color="auto" w:fill="auto"/>
          </w:tcPr>
          <w:p w14:paraId="36D0475E" w14:textId="77777777" w:rsidR="004A2E91" w:rsidRPr="00635BBE" w:rsidRDefault="003F1480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p-n-p turli tranzistorni ko‘rsating</w:t>
            </w:r>
          </w:p>
        </w:tc>
        <w:tc>
          <w:tcPr>
            <w:tcW w:w="2325" w:type="dxa"/>
            <w:shd w:val="clear" w:color="auto" w:fill="auto"/>
          </w:tcPr>
          <w:p w14:paraId="6F4EB7B0" w14:textId="77777777" w:rsidR="004A2E91" w:rsidRPr="00635BBE" w:rsidRDefault="003F1480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310" w:dyaOrig="2280" w14:anchorId="18022C42">
                <v:shape id="_x0000_i1135" type="#_x0000_t75" style="width:53.4pt;height:51.6pt" o:ole="">
                  <v:imagedata r:id="rId136" o:title=""/>
                </v:shape>
                <o:OLEObject Type="Embed" ProgID="PBrush" ShapeID="_x0000_i1135" DrawAspect="Content" ObjectID="_1683844845" r:id="rId137"/>
              </w:object>
            </w:r>
          </w:p>
        </w:tc>
        <w:tc>
          <w:tcPr>
            <w:tcW w:w="1843" w:type="dxa"/>
            <w:shd w:val="clear" w:color="auto" w:fill="auto"/>
          </w:tcPr>
          <w:p w14:paraId="39E9D346" w14:textId="77777777" w:rsidR="004A2E91" w:rsidRPr="00635BBE" w:rsidRDefault="003F1480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160" w:dyaOrig="2190" w14:anchorId="26689ED8">
                <v:shape id="_x0000_i1136" type="#_x0000_t75" style="width:55.2pt;height:54.6pt" o:ole="">
                  <v:imagedata r:id="rId138" o:title=""/>
                </v:shape>
                <o:OLEObject Type="Embed" ProgID="PBrush" ShapeID="_x0000_i1136" DrawAspect="Content" ObjectID="_1683844846" r:id="rId139"/>
              </w:object>
            </w:r>
          </w:p>
        </w:tc>
        <w:tc>
          <w:tcPr>
            <w:tcW w:w="1842" w:type="dxa"/>
            <w:shd w:val="clear" w:color="auto" w:fill="auto"/>
          </w:tcPr>
          <w:p w14:paraId="5A5AF37A" w14:textId="77777777" w:rsidR="004A2E91" w:rsidRPr="00635BBE" w:rsidRDefault="003F1480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250" w:dyaOrig="2250" w14:anchorId="16A28728">
                <v:shape id="_x0000_i1137" type="#_x0000_t75" style="width:50.4pt;height:50.4pt" o:ole="">
                  <v:imagedata r:id="rId140" o:title=""/>
                </v:shape>
                <o:OLEObject Type="Embed" ProgID="PBrush" ShapeID="_x0000_i1137" DrawAspect="Content" ObjectID="_1683844847" r:id="rId141"/>
              </w:object>
            </w:r>
          </w:p>
        </w:tc>
        <w:tc>
          <w:tcPr>
            <w:tcW w:w="1701" w:type="dxa"/>
            <w:shd w:val="clear" w:color="auto" w:fill="auto"/>
          </w:tcPr>
          <w:p w14:paraId="6E3B815C" w14:textId="77777777" w:rsidR="004A2E91" w:rsidRPr="00635BBE" w:rsidRDefault="003F1480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205" w:dyaOrig="2190" w14:anchorId="7427D654">
                <v:shape id="_x0000_i1138" type="#_x0000_t75" style="width:48.6pt;height:46.8pt" o:ole="">
                  <v:imagedata r:id="rId142" o:title=""/>
                </v:shape>
                <o:OLEObject Type="Embed" ProgID="PBrush" ShapeID="_x0000_i1138" DrawAspect="Content" ObjectID="_1683844848" r:id="rId143"/>
              </w:object>
            </w:r>
          </w:p>
        </w:tc>
      </w:tr>
      <w:tr w:rsidR="003F1480" w:rsidRPr="00635BBE" w14:paraId="508B7054" w14:textId="77777777" w:rsidTr="00701FC8">
        <w:tc>
          <w:tcPr>
            <w:tcW w:w="709" w:type="dxa"/>
            <w:shd w:val="clear" w:color="auto" w:fill="auto"/>
          </w:tcPr>
          <w:p w14:paraId="248BFDD4" w14:textId="77777777" w:rsidR="003F1480" w:rsidRPr="00635BBE" w:rsidRDefault="003F1480" w:rsidP="00635BBE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shd w:val="clear" w:color="auto" w:fill="auto"/>
          </w:tcPr>
          <w:p w14:paraId="299562D7" w14:textId="77777777" w:rsidR="003F1480" w:rsidRPr="00B45F09" w:rsidRDefault="003F1480" w:rsidP="003F1480">
            <w:pPr>
              <w:rPr>
                <w:lang w:val="uz-Cyrl-UZ"/>
              </w:rPr>
            </w:pPr>
            <w:r w:rsidRPr="00B45F09">
              <w:rPr>
                <w:lang w:val="uz-Cyrl-UZ"/>
              </w:rPr>
              <w:t>n-p-n turli tranzistorni ko‘rsating</w:t>
            </w:r>
          </w:p>
          <w:p w14:paraId="62FDAE1E" w14:textId="77777777" w:rsidR="003F1480" w:rsidRPr="00635BBE" w:rsidRDefault="003F1480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390D90D6" w14:textId="77777777" w:rsidR="003F1480" w:rsidRPr="00635BBE" w:rsidRDefault="003F1480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160" w:dyaOrig="2190" w14:anchorId="37565BB0">
                <v:shape id="_x0000_i1139" type="#_x0000_t75" style="width:55.2pt;height:54.6pt" o:ole="">
                  <v:imagedata r:id="rId138" o:title=""/>
                </v:shape>
                <o:OLEObject Type="Embed" ProgID="PBrush" ShapeID="_x0000_i1139" DrawAspect="Content" ObjectID="_1683844849" r:id="rId144"/>
              </w:object>
            </w:r>
          </w:p>
        </w:tc>
        <w:tc>
          <w:tcPr>
            <w:tcW w:w="1843" w:type="dxa"/>
            <w:shd w:val="clear" w:color="auto" w:fill="auto"/>
          </w:tcPr>
          <w:p w14:paraId="587A36B6" w14:textId="77777777" w:rsidR="003F1480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250" w:dyaOrig="2250" w14:anchorId="07083C7E">
                <v:shape id="_x0000_i1140" type="#_x0000_t75" style="width:50.4pt;height:50.4pt" o:ole="">
                  <v:imagedata r:id="rId140" o:title=""/>
                </v:shape>
                <o:OLEObject Type="Embed" ProgID="PBrush" ShapeID="_x0000_i1140" DrawAspect="Content" ObjectID="_1683844850" r:id="rId145"/>
              </w:object>
            </w:r>
          </w:p>
        </w:tc>
        <w:tc>
          <w:tcPr>
            <w:tcW w:w="1842" w:type="dxa"/>
            <w:shd w:val="clear" w:color="auto" w:fill="auto"/>
          </w:tcPr>
          <w:p w14:paraId="6391BD35" w14:textId="77777777" w:rsidR="003F1480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205" w:dyaOrig="2190" w14:anchorId="6205612C">
                <v:shape id="_x0000_i1141" type="#_x0000_t75" style="width:48.6pt;height:46.8pt" o:ole="">
                  <v:imagedata r:id="rId142" o:title=""/>
                </v:shape>
                <o:OLEObject Type="Embed" ProgID="PBrush" ShapeID="_x0000_i1141" DrawAspect="Content" ObjectID="_1683844851" r:id="rId146"/>
              </w:object>
            </w:r>
          </w:p>
        </w:tc>
        <w:tc>
          <w:tcPr>
            <w:tcW w:w="1701" w:type="dxa"/>
            <w:shd w:val="clear" w:color="auto" w:fill="auto"/>
          </w:tcPr>
          <w:p w14:paraId="691472F8" w14:textId="77777777" w:rsidR="003F1480" w:rsidRPr="00635BBE" w:rsidRDefault="003F1480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310" w:dyaOrig="2280" w14:anchorId="036DC60E">
                <v:shape id="_x0000_i1142" type="#_x0000_t75" style="width:53.4pt;height:51.6pt" o:ole="">
                  <v:imagedata r:id="rId136" o:title=""/>
                </v:shape>
                <o:OLEObject Type="Embed" ProgID="PBrush" ShapeID="_x0000_i1142" DrawAspect="Content" ObjectID="_1683844852" r:id="rId147"/>
              </w:object>
            </w:r>
          </w:p>
        </w:tc>
      </w:tr>
      <w:tr w:rsidR="003F1480" w:rsidRPr="00635BBE" w14:paraId="4BBD1D0B" w14:textId="77777777" w:rsidTr="00E54429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061375C" w14:textId="77777777" w:rsidR="003F1480" w:rsidRPr="00635BBE" w:rsidRDefault="003F1480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C958D06" w14:textId="77777777" w:rsidR="003F1480" w:rsidRPr="00B45F09" w:rsidRDefault="003F1480" w:rsidP="003F1480">
            <w:pPr>
              <w:rPr>
                <w:lang w:val="uz-Cyrl-UZ"/>
              </w:rPr>
            </w:pPr>
            <w:r w:rsidRPr="00B45F09">
              <w:rPr>
                <w:lang w:val="uz-Cyrl-UZ"/>
              </w:rPr>
              <w:t>Shottki  tranzistorni ko‘rsating</w:t>
            </w:r>
          </w:p>
          <w:p w14:paraId="10501FC3" w14:textId="77777777" w:rsidR="003F1480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CDF23A0" w14:textId="5C17A47F" w:rsidR="003F1480" w:rsidRPr="00635BBE" w:rsidRDefault="00E912DE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D76AD">
              <w:rPr>
                <w:noProof/>
              </w:rPr>
              <w:drawing>
                <wp:inline distT="0" distB="0" distL="0" distR="0" wp14:anchorId="2553BE3C" wp14:editId="47607FE7">
                  <wp:extent cx="769620" cy="792480"/>
                  <wp:effectExtent l="0" t="0" r="0" b="0"/>
                  <wp:docPr id="119" name="Рисунок 2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9620" cy="792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669C46" w14:textId="77777777" w:rsidR="003F1480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310" w:dyaOrig="2280" w14:anchorId="18B5D1A6">
                <v:shape id="_x0000_i1144" type="#_x0000_t75" style="width:53.4pt;height:51.6pt" o:ole="">
                  <v:imagedata r:id="rId136" o:title=""/>
                </v:shape>
                <o:OLEObject Type="Embed" ProgID="PBrush" ShapeID="_x0000_i1144" DrawAspect="Content" ObjectID="_1683844853" r:id="rId14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685F9AE" w14:textId="77777777" w:rsidR="003F1480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250" w:dyaOrig="2250" w14:anchorId="12389C95">
                <v:shape id="_x0000_i1145" type="#_x0000_t75" style="width:50.4pt;height:50.4pt" o:ole="">
                  <v:imagedata r:id="rId140" o:title=""/>
                </v:shape>
                <o:OLEObject Type="Embed" ProgID="PBrush" ShapeID="_x0000_i1145" DrawAspect="Content" ObjectID="_1683844854" r:id="rId150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C8504B" w14:textId="77777777" w:rsidR="003F1480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205" w:dyaOrig="2190" w14:anchorId="20DBBA5A">
                <v:shape id="_x0000_i1146" type="#_x0000_t75" style="width:48.6pt;height:46.8pt" o:ole="">
                  <v:imagedata r:id="rId142" o:title=""/>
                </v:shape>
                <o:OLEObject Type="Embed" ProgID="PBrush" ShapeID="_x0000_i1146" DrawAspect="Content" ObjectID="_1683844855" r:id="rId151"/>
              </w:object>
            </w:r>
          </w:p>
        </w:tc>
      </w:tr>
      <w:tr w:rsidR="00E54429" w:rsidRPr="00635BBE" w14:paraId="2900A05A" w14:textId="77777777" w:rsidTr="00E54429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11019FF" w14:textId="77777777" w:rsidR="00E54429" w:rsidRPr="00635BBE" w:rsidRDefault="003F1480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1C20DCC" w14:textId="77777777" w:rsidR="003F1480" w:rsidRPr="00B45F09" w:rsidRDefault="003F1480" w:rsidP="003F1480">
            <w:pPr>
              <w:rPr>
                <w:lang w:val="uz-Cyrl-UZ"/>
              </w:rPr>
            </w:pPr>
            <w:r w:rsidRPr="00B45F09">
              <w:rPr>
                <w:lang w:val="uz-Cyrl-UZ"/>
              </w:rPr>
              <w:t>UB ulanish sxemasini ko‘rsating</w:t>
            </w:r>
          </w:p>
          <w:p w14:paraId="1C9833DD" w14:textId="77777777" w:rsidR="00E54429" w:rsidRPr="00635BBE" w:rsidRDefault="00E54429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60A5637" w14:textId="77777777" w:rsidR="00E54429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4695" w:dyaOrig="1950" w14:anchorId="2888C758">
                <v:shape id="_x0000_i1147" type="#_x0000_t75" style="width:66pt;height:28.2pt" o:ole="">
                  <v:imagedata r:id="rId152" o:title=""/>
                </v:shape>
                <o:OLEObject Type="Embed" ProgID="PBrush" ShapeID="_x0000_i1147" DrawAspect="Content" ObjectID="_1683844856" r:id="rId153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59A46E9" w14:textId="77777777" w:rsidR="00E54429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4425" w:dyaOrig="2115" w14:anchorId="22543ABC">
                <v:shape id="_x0000_i1148" type="#_x0000_t75" style="width:66.6pt;height:31.8pt" o:ole="">
                  <v:imagedata r:id="rId154" o:title=""/>
                </v:shape>
                <o:OLEObject Type="Embed" ProgID="PBrush" ShapeID="_x0000_i1148" DrawAspect="Content" ObjectID="_1683844857" r:id="rId15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A9F24B3" w14:textId="77777777" w:rsidR="00E54429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4545" w:dyaOrig="2025" w14:anchorId="145E07E1">
                <v:shape id="_x0000_i1149" type="#_x0000_t75" style="width:66pt;height:29.4pt" o:ole="">
                  <v:imagedata r:id="rId156" o:title=""/>
                </v:shape>
                <o:OLEObject Type="Embed" ProgID="PBrush" ShapeID="_x0000_i1149" DrawAspect="Content" ObjectID="_1683844858" r:id="rId157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64FA884" w14:textId="77777777" w:rsidR="00E54429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4095" w:dyaOrig="1575" w14:anchorId="76610473">
                <v:shape id="_x0000_i1150" type="#_x0000_t75" style="width:67.8pt;height:25.8pt" o:ole="">
                  <v:imagedata r:id="rId158" o:title=""/>
                </v:shape>
                <o:OLEObject Type="Embed" ProgID="PBrush" ShapeID="_x0000_i1150" DrawAspect="Content" ObjectID="_1683844859" r:id="rId159"/>
              </w:object>
            </w:r>
          </w:p>
        </w:tc>
      </w:tr>
      <w:tr w:rsidR="003F1480" w:rsidRPr="00635BBE" w14:paraId="68DF0AC4" w14:textId="77777777" w:rsidTr="00E54429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81472B7" w14:textId="77777777" w:rsidR="003F1480" w:rsidRPr="00635BBE" w:rsidRDefault="003F1480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3819E09" w14:textId="77777777" w:rsidR="003F1480" w:rsidRPr="00B45F09" w:rsidRDefault="003F1480" w:rsidP="003F1480">
            <w:pPr>
              <w:rPr>
                <w:lang w:val="uz-Cyrl-UZ"/>
              </w:rPr>
            </w:pPr>
            <w:r w:rsidRPr="00B45F09">
              <w:rPr>
                <w:lang w:val="uz-Cyrl-UZ"/>
              </w:rPr>
              <w:t>UE ulanish sxemasini ko‘rsating</w:t>
            </w:r>
          </w:p>
          <w:p w14:paraId="7E98AB03" w14:textId="77777777" w:rsidR="003F1480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1E599EF" w14:textId="77777777" w:rsidR="003F1480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4425" w:dyaOrig="2115" w14:anchorId="02F49516">
                <v:shape id="_x0000_i1151" type="#_x0000_t75" style="width:66.6pt;height:31.8pt" o:ole="">
                  <v:imagedata r:id="rId154" o:title=""/>
                </v:shape>
                <o:OLEObject Type="Embed" ProgID="PBrush" ShapeID="_x0000_i1151" DrawAspect="Content" ObjectID="_1683844860" r:id="rId160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04F4BCE" w14:textId="77777777" w:rsidR="003F1480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4545" w:dyaOrig="2025" w14:anchorId="7C081048">
                <v:shape id="_x0000_i1152" type="#_x0000_t75" style="width:66pt;height:29.4pt" o:ole="">
                  <v:imagedata r:id="rId156" o:title=""/>
                </v:shape>
                <o:OLEObject Type="Embed" ProgID="PBrush" ShapeID="_x0000_i1152" DrawAspect="Content" ObjectID="_1683844861" r:id="rId16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1BD97B" w14:textId="77777777" w:rsidR="003F1480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4095" w:dyaOrig="1575" w14:anchorId="5C658933">
                <v:shape id="_x0000_i1153" type="#_x0000_t75" style="width:67.8pt;height:25.8pt" o:ole="">
                  <v:imagedata r:id="rId158" o:title=""/>
                </v:shape>
                <o:OLEObject Type="Embed" ProgID="PBrush" ShapeID="_x0000_i1153" DrawAspect="Content" ObjectID="_1683844862" r:id="rId162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0730DA3" w14:textId="77777777" w:rsidR="003F1480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4695" w:dyaOrig="1950" w14:anchorId="3E4D61CA">
                <v:shape id="_x0000_i1154" type="#_x0000_t75" style="width:66pt;height:28.2pt" o:ole="">
                  <v:imagedata r:id="rId152" o:title=""/>
                </v:shape>
                <o:OLEObject Type="Embed" ProgID="PBrush" ShapeID="_x0000_i1154" DrawAspect="Content" ObjectID="_1683844863" r:id="rId163"/>
              </w:object>
            </w:r>
          </w:p>
        </w:tc>
      </w:tr>
      <w:tr w:rsidR="003F1480" w:rsidRPr="00635BBE" w14:paraId="5D17FA51" w14:textId="77777777" w:rsidTr="00E54429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FACF843" w14:textId="77777777" w:rsidR="003F1480" w:rsidRPr="00635BBE" w:rsidRDefault="003F1480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9BD143B" w14:textId="77777777" w:rsidR="003F1480" w:rsidRPr="00B45F09" w:rsidRDefault="003F1480" w:rsidP="003F1480">
            <w:pPr>
              <w:rPr>
                <w:lang w:val="uz-Cyrl-UZ"/>
              </w:rPr>
            </w:pPr>
            <w:r w:rsidRPr="00B45F09">
              <w:rPr>
                <w:lang w:val="uz-Cyrl-UZ"/>
              </w:rPr>
              <w:t>UK ulanish sxemasini ko‘rsating</w:t>
            </w:r>
          </w:p>
          <w:p w14:paraId="25BDF8DF" w14:textId="77777777" w:rsidR="003F1480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40149E6" w14:textId="77777777" w:rsidR="003F1480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4545" w:dyaOrig="2025" w14:anchorId="39AD4A51">
                <v:shape id="_x0000_i1155" type="#_x0000_t75" style="width:66pt;height:29.4pt" o:ole="">
                  <v:imagedata r:id="rId156" o:title=""/>
                </v:shape>
                <o:OLEObject Type="Embed" ProgID="PBrush" ShapeID="_x0000_i1155" DrawAspect="Content" ObjectID="_1683844864" r:id="rId164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07CA996" w14:textId="77777777" w:rsidR="003F1480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4095" w:dyaOrig="1575" w14:anchorId="4808C74A">
                <v:shape id="_x0000_i1156" type="#_x0000_t75" style="width:67.8pt;height:25.8pt" o:ole="">
                  <v:imagedata r:id="rId158" o:title=""/>
                </v:shape>
                <o:OLEObject Type="Embed" ProgID="PBrush" ShapeID="_x0000_i1156" DrawAspect="Content" ObjectID="_1683844865" r:id="rId16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982BFB4" w14:textId="77777777" w:rsidR="003F1480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4695" w:dyaOrig="1950" w14:anchorId="13D22EC3">
                <v:shape id="_x0000_i1157" type="#_x0000_t75" style="width:66pt;height:28.2pt" o:ole="">
                  <v:imagedata r:id="rId152" o:title=""/>
                </v:shape>
                <o:OLEObject Type="Embed" ProgID="PBrush" ShapeID="_x0000_i1157" DrawAspect="Content" ObjectID="_1683844866" r:id="rId166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801188E" w14:textId="77777777" w:rsidR="003F1480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4425" w:dyaOrig="2115" w14:anchorId="0158B042">
                <v:shape id="_x0000_i1158" type="#_x0000_t75" style="width:66.6pt;height:31.8pt" o:ole="">
                  <v:imagedata r:id="rId154" o:title=""/>
                </v:shape>
                <o:OLEObject Type="Embed" ProgID="PBrush" ShapeID="_x0000_i1158" DrawAspect="Content" ObjectID="_1683844867" r:id="rId167"/>
              </w:object>
            </w:r>
          </w:p>
        </w:tc>
      </w:tr>
      <w:tr w:rsidR="00E54429" w:rsidRPr="00635BBE" w14:paraId="583E4240" w14:textId="77777777" w:rsidTr="00E54429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BEAE3A4" w14:textId="77777777" w:rsidR="00E54429" w:rsidRPr="00635BBE" w:rsidRDefault="003F1480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D2C1232" w14:textId="77777777" w:rsidR="003F1480" w:rsidRPr="00B45F09" w:rsidRDefault="003F1480" w:rsidP="003F1480">
            <w:pPr>
              <w:rPr>
                <w:lang w:val="en-US"/>
              </w:rPr>
            </w:pPr>
            <w:r w:rsidRPr="00B45F09">
              <w:rPr>
                <w:lang w:val="en-US"/>
              </w:rPr>
              <w:t>BTning UE ulangan sxemasidagi chiqish elektrod xarakteristikalarini ko‘rsating</w:t>
            </w:r>
          </w:p>
          <w:p w14:paraId="1EC2FFAD" w14:textId="77777777" w:rsidR="00E54429" w:rsidRPr="003F1480" w:rsidRDefault="00E54429" w:rsidP="005C28FB">
            <w:pPr>
              <w:jc w:val="both"/>
              <w:rPr>
                <w:rFonts w:eastAsia="TimesNewRoman"/>
                <w:kern w:val="1"/>
                <w:lang w:val="en-US"/>
              </w:rPr>
            </w:pP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9D75EE6" w14:textId="77777777" w:rsidR="00E54429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100" w:dyaOrig="3915" w14:anchorId="426E770B">
                <v:shape id="_x0000_i1159" type="#_x0000_t75" style="width:66.6pt;height:51pt" o:ole="">
                  <v:imagedata r:id="rId168" o:title=""/>
                </v:shape>
                <o:OLEObject Type="Embed" ProgID="PBrush" ShapeID="_x0000_i1159" DrawAspect="Content" ObjectID="_1683844868" r:id="rId169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660693C" w14:textId="77777777" w:rsidR="00E54429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220" w:dyaOrig="4035" w14:anchorId="22D9BB23">
                <v:shape id="_x0000_i1160" type="#_x0000_t75" style="width:67.8pt;height:52.2pt" o:ole="">
                  <v:imagedata r:id="rId170" o:title=""/>
                </v:shape>
                <o:OLEObject Type="Embed" ProgID="PBrush" ShapeID="_x0000_i1160" DrawAspect="Content" ObjectID="_1683844869" r:id="rId17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BB1E7CF" w14:textId="77777777" w:rsidR="00E54429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280" w:dyaOrig="4110" w14:anchorId="15ED005D">
                <v:shape id="_x0000_i1161" type="#_x0000_t75" style="width:66pt;height:51.6pt" o:ole="">
                  <v:imagedata r:id="rId172" o:title=""/>
                </v:shape>
                <o:OLEObject Type="Embed" ProgID="PBrush" ShapeID="_x0000_i1161" DrawAspect="Content" ObjectID="_1683844870" r:id="rId173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316AED7" w14:textId="77777777" w:rsidR="00E54429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6405" w:dyaOrig="3915" w14:anchorId="4033B0AC">
                <v:shape id="_x0000_i1162" type="#_x0000_t75" style="width:67.2pt;height:43.2pt" o:ole="">
                  <v:imagedata r:id="rId174" o:title=""/>
                </v:shape>
                <o:OLEObject Type="Embed" ProgID="PBrush" ShapeID="_x0000_i1162" DrawAspect="Content" ObjectID="_1683844871" r:id="rId175"/>
              </w:object>
            </w:r>
          </w:p>
        </w:tc>
      </w:tr>
      <w:tr w:rsidR="003F1480" w:rsidRPr="00635BBE" w14:paraId="0F77FAFD" w14:textId="77777777" w:rsidTr="00E54429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7806A6A" w14:textId="77777777" w:rsidR="003F1480" w:rsidRPr="00635BBE" w:rsidRDefault="0044748F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3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47F4431" w14:textId="77777777" w:rsidR="003F1480" w:rsidRPr="00B45F09" w:rsidRDefault="003F1480" w:rsidP="003F1480">
            <w:pPr>
              <w:rPr>
                <w:lang w:val="en-US"/>
              </w:rPr>
            </w:pPr>
            <w:r w:rsidRPr="00B45F09">
              <w:rPr>
                <w:lang w:val="en-US"/>
              </w:rPr>
              <w:t>BTning UB ulangan sxemasidagi chiqish elektrod xarakteristikalarini ko‘rsating</w:t>
            </w:r>
          </w:p>
          <w:p w14:paraId="6167E3EA" w14:textId="77777777" w:rsidR="003F1480" w:rsidRPr="003F1480" w:rsidRDefault="003F1480" w:rsidP="005C28FB">
            <w:pPr>
              <w:jc w:val="both"/>
              <w:rPr>
                <w:rFonts w:eastAsia="TimesNewRoman"/>
                <w:kern w:val="1"/>
                <w:lang w:val="en-US"/>
              </w:rPr>
            </w:pP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99F7939" w14:textId="77777777" w:rsidR="003F1480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6405" w:dyaOrig="3915" w14:anchorId="1A0D9BDD">
                <v:shape id="_x0000_i1163" type="#_x0000_t75" style="width:67.2pt;height:43.2pt" o:ole="">
                  <v:imagedata r:id="rId174" o:title=""/>
                </v:shape>
                <o:OLEObject Type="Embed" ProgID="PBrush" ShapeID="_x0000_i1163" DrawAspect="Content" ObjectID="_1683844872" r:id="rId176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5FA6B28" w14:textId="77777777" w:rsidR="003F1480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100" w:dyaOrig="3915" w14:anchorId="17213DE9">
                <v:shape id="_x0000_i1164" type="#_x0000_t75" style="width:66.6pt;height:51pt" o:ole="">
                  <v:imagedata r:id="rId168" o:title=""/>
                </v:shape>
                <o:OLEObject Type="Embed" ProgID="PBrush" ShapeID="_x0000_i1164" DrawAspect="Content" ObjectID="_1683844873" r:id="rId17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2EDA325" w14:textId="77777777" w:rsidR="003F1480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220" w:dyaOrig="4035" w14:anchorId="7150D834">
                <v:shape id="_x0000_i1165" type="#_x0000_t75" style="width:67.8pt;height:52.2pt" o:ole="">
                  <v:imagedata r:id="rId170" o:title=""/>
                </v:shape>
                <o:OLEObject Type="Embed" ProgID="PBrush" ShapeID="_x0000_i1165" DrawAspect="Content" ObjectID="_1683844874" r:id="rId178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1986C1A" w14:textId="77777777" w:rsidR="003F1480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280" w:dyaOrig="4110" w14:anchorId="45832472">
                <v:shape id="_x0000_i1166" type="#_x0000_t75" style="width:66pt;height:51.6pt" o:ole="">
                  <v:imagedata r:id="rId172" o:title=""/>
                </v:shape>
                <o:OLEObject Type="Embed" ProgID="PBrush" ShapeID="_x0000_i1166" DrawAspect="Content" ObjectID="_1683844875" r:id="rId179"/>
              </w:object>
            </w:r>
          </w:p>
        </w:tc>
      </w:tr>
      <w:tr w:rsidR="003F1480" w:rsidRPr="00635BBE" w14:paraId="4E949DC7" w14:textId="77777777" w:rsidTr="00E54429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8E471B6" w14:textId="77777777" w:rsidR="003F1480" w:rsidRPr="00635BBE" w:rsidRDefault="0044748F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3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EEB16A1" w14:textId="77777777" w:rsidR="003F1480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en-US"/>
              </w:rPr>
              <w:t>BTning UB ulangan sxemasidagi kirish elektrod xarakteristikalarini ko‘rsating</w:t>
            </w: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BCFEB37" w14:textId="77777777" w:rsidR="003F1480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220" w:dyaOrig="4035" w14:anchorId="531A166F">
                <v:shape id="_x0000_i1167" type="#_x0000_t75" style="width:67.8pt;height:52.2pt" o:ole="">
                  <v:imagedata r:id="rId170" o:title=""/>
                </v:shape>
                <o:OLEObject Type="Embed" ProgID="PBrush" ShapeID="_x0000_i1167" DrawAspect="Content" ObjectID="_1683844876" r:id="rId180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7F76D2" w14:textId="77777777" w:rsidR="003F1480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6405" w:dyaOrig="3915" w14:anchorId="2ADB852E">
                <v:shape id="_x0000_i1168" type="#_x0000_t75" style="width:67.2pt;height:43.2pt" o:ole="">
                  <v:imagedata r:id="rId174" o:title=""/>
                </v:shape>
                <o:OLEObject Type="Embed" ProgID="PBrush" ShapeID="_x0000_i1168" DrawAspect="Content" ObjectID="_1683844877" r:id="rId18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EFE27F5" w14:textId="77777777" w:rsidR="003F1480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100" w:dyaOrig="3915" w14:anchorId="4290FBEB">
                <v:shape id="_x0000_i1169" type="#_x0000_t75" style="width:66.6pt;height:51pt" o:ole="">
                  <v:imagedata r:id="rId168" o:title=""/>
                </v:shape>
                <o:OLEObject Type="Embed" ProgID="PBrush" ShapeID="_x0000_i1169" DrawAspect="Content" ObjectID="_1683844878" r:id="rId182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74FE1C1" w14:textId="77777777" w:rsidR="003F1480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280" w:dyaOrig="4110" w14:anchorId="4F1D47C7">
                <v:shape id="_x0000_i1170" type="#_x0000_t75" style="width:66pt;height:51.6pt" o:ole="">
                  <v:imagedata r:id="rId172" o:title=""/>
                </v:shape>
                <o:OLEObject Type="Embed" ProgID="PBrush" ShapeID="_x0000_i1170" DrawAspect="Content" ObjectID="_1683844879" r:id="rId183"/>
              </w:object>
            </w:r>
          </w:p>
        </w:tc>
      </w:tr>
      <w:tr w:rsidR="00E54429" w:rsidRPr="00635BBE" w14:paraId="2188CA0D" w14:textId="77777777" w:rsidTr="00E54429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675AE17" w14:textId="77777777" w:rsidR="00E54429" w:rsidRPr="00635BBE" w:rsidRDefault="0044748F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3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BA4772E" w14:textId="77777777" w:rsidR="00E54429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 xml:space="preserve">Kuchaytirgichning teskari aloqasiz kuchaytirish koeffitsiyenti K=120. Kuchaytirgichning teskari aloqa </w:t>
            </w:r>
            <w:r w:rsidRPr="00B45F09">
              <w:rPr>
                <w:lang w:val="uz-Cyrl-UZ"/>
              </w:rPr>
              <w:lastRenderedPageBreak/>
              <w:t>koeffitsiyenti  0,015 bo‘lgan  manfiy teskari aloqa kiritilganda kuchaytirish koeffitsiyentini hisoblang.</w:t>
            </w: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F7CFCD9" w14:textId="77777777" w:rsidR="00E54429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lastRenderedPageBreak/>
              <w:t>42.8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8FCE235" w14:textId="77777777" w:rsidR="00E54429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428.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87EC8C5" w14:textId="77777777" w:rsidR="00E54429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0.42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2E90C46" w14:textId="77777777" w:rsidR="00E54429" w:rsidRPr="00635BBE" w:rsidRDefault="003F1480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0.5</w:t>
            </w:r>
          </w:p>
        </w:tc>
      </w:tr>
      <w:tr w:rsidR="00E54429" w:rsidRPr="00635BBE" w14:paraId="1B9685B1" w14:textId="77777777" w:rsidTr="00E54429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7BC086D" w14:textId="77777777" w:rsidR="00E54429" w:rsidRPr="00FF3BE6" w:rsidRDefault="0044748F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3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39BFDD0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Umumiy emitterli sxemada tranzistordagi kuchlanish U</w:t>
            </w:r>
            <w:r w:rsidRPr="00B45F09">
              <w:rPr>
                <w:vertAlign w:val="subscript"/>
                <w:lang w:val="uz-Cyrl-UZ"/>
              </w:rPr>
              <w:t>ke</w:t>
            </w:r>
            <w:r w:rsidRPr="00B45F09">
              <w:rPr>
                <w:lang w:val="uz-Cyrl-UZ"/>
              </w:rPr>
              <w:t>=15V ni tashkil etadi. Uzatish koeffitsiyenti 50, tarqatiladigan quvvat 75mVt ga teng bulsa bazaning boshqaruvchi tokini hisoblang.</w:t>
            </w: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64E197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 xml:space="preserve">0,1 </w:t>
            </w:r>
            <w:r w:rsidRPr="00B45F09">
              <w:rPr>
                <w:lang w:val="en-US"/>
              </w:rPr>
              <w:t>m</w:t>
            </w:r>
            <w:r w:rsidRPr="00B45F09">
              <w:rPr>
                <w:lang w:val="uz-Cyrl-UZ"/>
              </w:rPr>
              <w:t>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32F2D34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1</w:t>
            </w:r>
            <w:r w:rsidRPr="00B45F09">
              <w:rPr>
                <w:lang w:val="en-US"/>
              </w:rPr>
              <w:t>m</w:t>
            </w:r>
            <w:r w:rsidRPr="00B45F09">
              <w:rPr>
                <w:lang w:val="uz-Cyrl-UZ"/>
              </w:rPr>
              <w:t>А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3E60B72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0,1 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B51C8F0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1 А</w:t>
            </w:r>
          </w:p>
        </w:tc>
      </w:tr>
      <w:tr w:rsidR="00E54429" w:rsidRPr="00635BBE" w14:paraId="49BC1AB9" w14:textId="77777777" w:rsidTr="00E54429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8939D5B" w14:textId="77777777" w:rsidR="00E54429" w:rsidRPr="00635BBE" w:rsidRDefault="0044748F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1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08A5E4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Maydoniy tranzistorda tok o‘tish jarayoni qanday zaryarlarning xarakatiga</w:t>
            </w:r>
            <w:r w:rsidRPr="00B45F09">
              <w:rPr>
                <w:lang w:val="en-US"/>
              </w:rPr>
              <w:t xml:space="preserve"> </w:t>
            </w:r>
            <w:r w:rsidRPr="00B45F09">
              <w:rPr>
                <w:lang w:val="uz-Cyrl-UZ"/>
              </w:rPr>
              <w:t xml:space="preserve"> asoslangan?</w:t>
            </w: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D10328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bCs/>
                <w:iCs/>
                <w:lang w:val="uz-Cyrl-UZ"/>
              </w:rPr>
              <w:t>Faqat elektronlar, yoki faqat kovaklar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D72DB83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Elektronlar va kovakla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5C2375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Musbat ionlar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BC90470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Musbat va manfiy ionlar</w:t>
            </w:r>
          </w:p>
        </w:tc>
      </w:tr>
      <w:tr w:rsidR="00E54429" w:rsidRPr="00635BBE" w14:paraId="3F3F832D" w14:textId="77777777" w:rsidTr="00E54429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05A0379" w14:textId="77777777" w:rsidR="00E54429" w:rsidRPr="00635BBE" w:rsidRDefault="0044748F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1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84411C0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Maydoniy  tranzistorning sohalari qanday nomlanadi?</w:t>
            </w: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669AF97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Stok, istok, zatvor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F822094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bCs/>
                <w:iCs/>
                <w:lang w:val="uz-Cyrl-UZ"/>
              </w:rPr>
              <w:t>Emitter, baza, kollekto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E2896BF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Anod, katod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62BF414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Emitter, baza</w:t>
            </w:r>
          </w:p>
        </w:tc>
      </w:tr>
      <w:tr w:rsidR="00E54429" w:rsidRPr="00635BBE" w14:paraId="36BAAAA4" w14:textId="77777777" w:rsidTr="00E54429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2981C02" w14:textId="77777777" w:rsidR="00E54429" w:rsidRPr="00635BBE" w:rsidRDefault="0044748F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1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0773738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Maydoniy tranzistorda qaysi elektrod boshqaruvchi hisoblanadi?</w:t>
            </w: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88E258E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bCs/>
                <w:iCs/>
                <w:lang w:val="en-US"/>
              </w:rPr>
              <w:t>z</w:t>
            </w:r>
            <w:r w:rsidRPr="00B45F09">
              <w:rPr>
                <w:bCs/>
                <w:iCs/>
                <w:lang w:val="uz-Cyrl-UZ"/>
              </w:rPr>
              <w:t>atvor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0438AA2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bCs/>
                <w:iCs/>
                <w:lang w:val="uz-Cyrl-UZ"/>
              </w:rPr>
              <w:t>baza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A2A3EB8" w14:textId="77777777" w:rsidR="00E54429" w:rsidRPr="00635BBE" w:rsidRDefault="0044748F" w:rsidP="0044748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Stok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1B4F8D4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istok</w:t>
            </w:r>
          </w:p>
        </w:tc>
      </w:tr>
      <w:tr w:rsidR="00E54429" w:rsidRPr="00635BBE" w14:paraId="2B33A80E" w14:textId="77777777" w:rsidTr="00E54429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313650" w14:textId="77777777" w:rsidR="00E54429" w:rsidRPr="00635BBE" w:rsidRDefault="0044748F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4FD61A6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Maydoniy tranzistorning qaysi turida stok toki faqat kanal sohasi kengligining o‘zgarishi hisobiga amalga oshadi?</w:t>
            </w: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797D4D4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 xml:space="preserve">zatvori </w:t>
            </w:r>
            <w:r w:rsidRPr="00B45F09">
              <w:rPr>
                <w:lang w:val="en-US"/>
              </w:rPr>
              <w:t>p</w:t>
            </w:r>
            <w:r w:rsidRPr="00B45F09">
              <w:rPr>
                <w:lang w:val="uz-Cyrl-UZ"/>
              </w:rPr>
              <w:t>- n o‘tish bilan boshqariladigan maydoniy tranzistor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6CC9359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en-US"/>
              </w:rPr>
              <w:t>p</w:t>
            </w:r>
            <w:r w:rsidRPr="00B45F09">
              <w:rPr>
                <w:lang w:val="uz-Cyrl-UZ"/>
              </w:rPr>
              <w:t xml:space="preserve"> – kanali qurilgan MDYA- tranzistorda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13D7800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en-US"/>
              </w:rPr>
              <w:t>n – kanali induksiyalangan MDYA  tranzistor-da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E317A74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MDYA- tranzistor</w:t>
            </w:r>
          </w:p>
        </w:tc>
      </w:tr>
      <w:tr w:rsidR="00E54429" w:rsidRPr="00635BBE" w14:paraId="0E6E107B" w14:textId="77777777" w:rsidTr="00E54429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7C2FAD9" w14:textId="77777777" w:rsidR="00E54429" w:rsidRPr="00FF3BE6" w:rsidRDefault="0044748F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E1E47E7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 xml:space="preserve">Maydoniy tranzistorlarning asosiy parametrlaridan biri bo‘lib </w:t>
            </w:r>
            <w:r w:rsidRPr="00B45F09">
              <w:rPr>
                <w:lang w:val="uz-Cyrl-UZ"/>
              </w:rPr>
              <w:lastRenderedPageBreak/>
              <w:t>xarakteristika tikligi hisoblanadi. Bu xarakteristikani tavsiflaydigan ifodani ko‘rsating</w:t>
            </w: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B92024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30"/>
              </w:rPr>
              <w:object w:dxaOrig="1060" w:dyaOrig="680" w14:anchorId="31577C3A">
                <v:shape id="_x0000_i1171" type="#_x0000_t75" style="width:76.8pt;height:42.6pt" o:ole="">
                  <v:imagedata r:id="rId184" o:title=""/>
                </v:shape>
                <o:OLEObject Type="Embed" ProgID="Equation.DSMT4" ShapeID="_x0000_i1171" DrawAspect="Content" ObjectID="_1683844880" r:id="rId185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B12D9E5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30"/>
              </w:rPr>
              <w:object w:dxaOrig="1219" w:dyaOrig="740" w14:anchorId="04459C3C">
                <v:shape id="_x0000_i1172" type="#_x0000_t75" style="width:81.6pt;height:42.6pt" o:ole="">
                  <v:imagedata r:id="rId186" o:title=""/>
                </v:shape>
                <o:OLEObject Type="Embed" ProgID="Equation.DSMT4" ShapeID="_x0000_i1172" DrawAspect="Content" ObjectID="_1683844881" r:id="rId18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D3E17B5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30"/>
              </w:rPr>
              <w:object w:dxaOrig="1340" w:dyaOrig="740" w14:anchorId="7D875121">
                <v:shape id="_x0000_i1173" type="#_x0000_t75" style="width:90pt;height:42.6pt" o:ole="">
                  <v:imagedata r:id="rId188" o:title=""/>
                </v:shape>
                <o:OLEObject Type="Embed" ProgID="Equation.DSMT4" ShapeID="_x0000_i1173" DrawAspect="Content" ObjectID="_1683844882" r:id="rId189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2205BC9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24"/>
              </w:rPr>
              <w:object w:dxaOrig="880" w:dyaOrig="620" w14:anchorId="4B406D0D">
                <v:shape id="_x0000_i1174" type="#_x0000_t75" style="width:51pt;height:36pt" o:ole="">
                  <v:imagedata r:id="rId190" o:title=""/>
                </v:shape>
                <o:OLEObject Type="Embed" ProgID="Equation.DSMT4" ShapeID="_x0000_i1174" DrawAspect="Content" ObjectID="_1683844883" r:id="rId191"/>
              </w:object>
            </w:r>
          </w:p>
        </w:tc>
      </w:tr>
      <w:tr w:rsidR="00E54429" w:rsidRPr="00635BBE" w14:paraId="5F6E649C" w14:textId="77777777" w:rsidTr="00E54429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F7AE5B9" w14:textId="77777777" w:rsidR="00E54429" w:rsidRPr="00635BBE" w:rsidRDefault="0044748F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8CBB60A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iCs/>
                <w:lang w:val="uz-Cyrl-UZ"/>
              </w:rPr>
              <w:t>Asosga nisbatan zatvor va istok oralig‘idagi kuchlanish o‘zgarishida kanal geometriyasi qanday o‘zgaradi?</w:t>
            </w: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A134A37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iCs/>
                <w:lang w:val="uz-Cyrl-UZ"/>
              </w:rPr>
              <w:t>p-n o‘tish teskari yo‘nalishda siljiydi, kanal tomonga kengayadi, natijada kanal uzunligi bo‘ylab kanalning ko‘ndalang kesim yuzasi bir tekis torayadi, kanal qarshiligi ortadi,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112FCBE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iCs/>
                <w:lang w:val="uz-Cyrl-UZ"/>
              </w:rPr>
              <w:t>p-n o‘tish teskari yo‘nalishda siljiydi, kanal tomonga kengayadi, natijada kanal uzunligi bo‘ylab kanalning ko‘ndalang kesim yuzasi bir tekis ortadi, kanal qarshiligi ort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076D9EB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iCs/>
                <w:lang w:val="uz-Cyrl-UZ"/>
              </w:rPr>
              <w:t>p-n o‘tish teskari yo‘nalishda siljiydi, kanal tomonga kengayadi, natijada kanal uzunligi bo‘ylab kanalning ko‘ndalang kesim yuzasi bir tekis torayadi, kanal qarshiligi kamayadi,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A92DE7E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iCs/>
                <w:lang w:val="uz-Cyrl-UZ"/>
              </w:rPr>
              <w:t>p-n o‘tish to‘g‘ri yo‘nalishda siljiydi, kanal tomonga kengayadi, natijada kanal uzunligi bo‘ylab kanalning ko‘ndalang kesim yuzasi bir tekis torayadi, kanal qarshiligi kamayadi,</w:t>
            </w:r>
          </w:p>
        </w:tc>
      </w:tr>
      <w:tr w:rsidR="00E54429" w:rsidRPr="00635BBE" w14:paraId="6C10A735" w14:textId="77777777" w:rsidTr="00E54429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9169089" w14:textId="77777777" w:rsidR="00E54429" w:rsidRPr="00635BBE" w:rsidRDefault="0044748F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1B3A5C5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p-n zatvorli MTni ko‘rsating</w:t>
            </w: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3EB53C7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205" w:dyaOrig="2190" w14:anchorId="01A4748D">
                <v:shape id="_x0000_i1175" type="#_x0000_t75" style="width:48.6pt;height:46.8pt" o:ole="">
                  <v:imagedata r:id="rId142" o:title=""/>
                </v:shape>
                <o:OLEObject Type="Embed" ProgID="PBrush" ShapeID="_x0000_i1175" DrawAspect="Content" ObjectID="_1683844884" r:id="rId192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5F9D1A2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310" w:dyaOrig="2280" w14:anchorId="1D17FD1F">
                <v:shape id="_x0000_i1176" type="#_x0000_t75" style="width:53.4pt;height:51.6pt" o:ole="">
                  <v:imagedata r:id="rId136" o:title=""/>
                </v:shape>
                <o:OLEObject Type="Embed" ProgID="PBrush" ShapeID="_x0000_i1176" DrawAspect="Content" ObjectID="_1683844885" r:id="rId19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BEC139C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250" w:dyaOrig="2250" w14:anchorId="3C565512">
                <v:shape id="_x0000_i1177" type="#_x0000_t75" style="width:50.4pt;height:50.4pt" o:ole="">
                  <v:imagedata r:id="rId140" o:title=""/>
                </v:shape>
                <o:OLEObject Type="Embed" ProgID="PBrush" ShapeID="_x0000_i1177" DrawAspect="Content" ObjectID="_1683844886" r:id="rId194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B926C2" w14:textId="77777777" w:rsidR="00E54429" w:rsidRPr="00635BBE" w:rsidRDefault="0044748F" w:rsidP="005C28F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160" w:dyaOrig="2190" w14:anchorId="570A6B77">
                <v:shape id="_x0000_i1178" type="#_x0000_t75" style="width:55.2pt;height:54.6pt" o:ole="">
                  <v:imagedata r:id="rId138" o:title=""/>
                </v:shape>
                <o:OLEObject Type="Embed" ProgID="PBrush" ShapeID="_x0000_i1178" DrawAspect="Content" ObjectID="_1683844887" r:id="rId195"/>
              </w:object>
            </w:r>
          </w:p>
        </w:tc>
      </w:tr>
      <w:tr w:rsidR="00C61138" w:rsidRPr="00635BBE" w14:paraId="06177892" w14:textId="77777777" w:rsidTr="00E54429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5EB8813" w14:textId="77777777" w:rsidR="00C61138" w:rsidRDefault="00C6113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D0296D" w14:textId="77777777" w:rsidR="00C61138" w:rsidRPr="00B45F09" w:rsidRDefault="00C6113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Kanali qurilgan MTni ko‘rsating</w:t>
            </w: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7D2235A" w14:textId="77777777" w:rsidR="00C61138" w:rsidRPr="00C61138" w:rsidRDefault="00C61138" w:rsidP="005C28FB">
            <w:pPr>
              <w:jc w:val="both"/>
              <w:rPr>
                <w:lang w:val="en-US"/>
              </w:rPr>
            </w:pPr>
            <w:r w:rsidRPr="00B45F09">
              <w:object w:dxaOrig="2250" w:dyaOrig="2250" w14:anchorId="45C9A72C">
                <v:shape id="_x0000_i1179" type="#_x0000_t75" style="width:50.4pt;height:50.4pt" o:ole="">
                  <v:imagedata r:id="rId140" o:title=""/>
                </v:shape>
                <o:OLEObject Type="Embed" ProgID="PBrush" ShapeID="_x0000_i1179" DrawAspect="Content" ObjectID="_1683844888" r:id="rId196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3A2E49F" w14:textId="77777777" w:rsidR="00C61138" w:rsidRPr="00635BBE" w:rsidRDefault="00C61138" w:rsidP="00C33BCD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205" w:dyaOrig="2190" w14:anchorId="641F0EE3">
                <v:shape id="_x0000_i1180" type="#_x0000_t75" style="width:48.6pt;height:46.8pt" o:ole="">
                  <v:imagedata r:id="rId142" o:title=""/>
                </v:shape>
                <o:OLEObject Type="Embed" ProgID="PBrush" ShapeID="_x0000_i1180" DrawAspect="Content" ObjectID="_1683844889" r:id="rId19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B29990E" w14:textId="77777777" w:rsidR="00C61138" w:rsidRPr="00635BBE" w:rsidRDefault="00C61138" w:rsidP="00C33BCD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310" w:dyaOrig="2280" w14:anchorId="168AF462">
                <v:shape id="_x0000_i1181" type="#_x0000_t75" style="width:53.4pt;height:51.6pt" o:ole="">
                  <v:imagedata r:id="rId136" o:title=""/>
                </v:shape>
                <o:OLEObject Type="Embed" ProgID="PBrush" ShapeID="_x0000_i1181" DrawAspect="Content" ObjectID="_1683844890" r:id="rId198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5E17A24" w14:textId="77777777" w:rsidR="00C61138" w:rsidRPr="00C61138" w:rsidRDefault="00C61138" w:rsidP="005C28FB">
            <w:pPr>
              <w:jc w:val="both"/>
              <w:rPr>
                <w:lang w:val="en-US"/>
              </w:rPr>
            </w:pPr>
            <w:r w:rsidRPr="00B45F09">
              <w:object w:dxaOrig="2160" w:dyaOrig="2190" w14:anchorId="6BCE05E0">
                <v:shape id="_x0000_i1182" type="#_x0000_t75" style="width:55.2pt;height:54.6pt" o:ole="">
                  <v:imagedata r:id="rId138" o:title=""/>
                </v:shape>
                <o:OLEObject Type="Embed" ProgID="PBrush" ShapeID="_x0000_i1182" DrawAspect="Content" ObjectID="_1683844891" r:id="rId199"/>
              </w:object>
            </w:r>
          </w:p>
        </w:tc>
      </w:tr>
      <w:tr w:rsidR="00C61138" w:rsidRPr="00635BBE" w14:paraId="6D310DAC" w14:textId="77777777" w:rsidTr="00E54429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D792313" w14:textId="77777777" w:rsidR="00C61138" w:rsidRDefault="00C6113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B4365EC" w14:textId="77777777" w:rsidR="00C61138" w:rsidRPr="00B45F09" w:rsidRDefault="00C6113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Teskari aloqa deb ... aytiladi</w:t>
            </w: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3A9D64B" w14:textId="77777777" w:rsidR="00C61138" w:rsidRPr="00C61138" w:rsidRDefault="00C6113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Chiqishdagi yoki biror oraliq zveno qurilmasi chiqishidagi energiyaning bir qismini uning kirishiga uzatishga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58EC0A1" w14:textId="77777777" w:rsidR="00C61138" w:rsidRPr="00C61138" w:rsidRDefault="00C6113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Chiqishdagi yoki biror oraliq zveno qurilmasi chiqishidagi energiyaning bir qismini uning bazaga uzatishga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080C1F9" w14:textId="77777777" w:rsidR="00C61138" w:rsidRPr="00C61138" w:rsidRDefault="00C6113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Kirishdagi yoki biror oraliq zveno qurilmasi kirishdagi energiyaning bir qismini uning chiqishiga  uzatishga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69E2CFF" w14:textId="77777777" w:rsidR="00C61138" w:rsidRPr="00C61138" w:rsidRDefault="00C6113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Chiqishdagi yoki biror oraliq zveno qurilmasi chiqishidagi energiyaning bir qismini uning zatvorga uzatishga</w:t>
            </w:r>
          </w:p>
        </w:tc>
      </w:tr>
      <w:tr w:rsidR="00C61138" w:rsidRPr="00635BBE" w14:paraId="1818BA6E" w14:textId="77777777" w:rsidTr="00E54429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DE673ED" w14:textId="77777777" w:rsidR="00C61138" w:rsidRDefault="00C6113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CFA0910" w14:textId="77777777" w:rsidR="00C61138" w:rsidRDefault="00C61138" w:rsidP="00C61138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 xml:space="preserve">Integral  mikrosxema (IMS) </w:t>
            </w:r>
          </w:p>
          <w:p w14:paraId="7F3A8CF7" w14:textId="77777777" w:rsidR="00C61138" w:rsidRPr="00B45F09" w:rsidRDefault="00C61138" w:rsidP="005C28FB">
            <w:pPr>
              <w:jc w:val="both"/>
              <w:rPr>
                <w:lang w:val="uz-Cyrl-UZ"/>
              </w:rPr>
            </w:pP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43EDDFD" w14:textId="77777777" w:rsidR="00C61138" w:rsidRPr="00C61138" w:rsidRDefault="00C6113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Elektr jihatdan o‘zaro bog‘langan elektr radiomateriallar majmui bo‘lib, yagona texnologik siklda bajariladi, ya’ni bir vatqning o‘zida yagona konstruksiya (asos)da ma’lum axborotni qayta ishlash funksiyasini bajaradi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AD6E8EE" w14:textId="77777777" w:rsidR="00C61138" w:rsidRPr="00C61138" w:rsidRDefault="00C6113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 xml:space="preserve">Elektronikaning bir bo‘limi bo‘lib, axborotni qabul qilish, uzatish va qayta ishlash jarayonlari yorug‘lik signallarini elektr signallarga aylantirish va </w:t>
            </w:r>
            <w:r>
              <w:rPr>
                <w:lang w:val="uz-Cyrl-UZ"/>
              </w:rPr>
              <w:lastRenderedPageBreak/>
              <w:t>aksinchaga asoslangan qurilmlarni nazariyasi va amaliyotini o‘rgan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1B2F13E" w14:textId="77777777" w:rsidR="00C61138" w:rsidRPr="00C61138" w:rsidRDefault="00C6113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lastRenderedPageBreak/>
              <w:t xml:space="preserve">Elektronlarni elektr maydoni bilan ta’sirini va axborot uzatish, qayta ishlash va saqlashda qo‘llaniladigan elektron asbob va qurilmalarni yaratish usullarini o‘rganish bilan </w:t>
            </w:r>
            <w:r>
              <w:rPr>
                <w:lang w:val="uz-Cyrl-UZ"/>
              </w:rPr>
              <w:lastRenderedPageBreak/>
              <w:t>shug‘ullanadigan fan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8DD97E2" w14:textId="77777777" w:rsidR="00C61138" w:rsidRPr="00C61138" w:rsidRDefault="00C6113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lastRenderedPageBreak/>
              <w:t xml:space="preserve">Elektr o‘tkazuvchanligi kiritma atomlari ionizatsiyasi natijasida hosil bo‘ladigan zaryad tashuvchilar bilan asoslangan yarim </w:t>
            </w:r>
            <w:r>
              <w:rPr>
                <w:lang w:val="uz-Cyrl-UZ"/>
              </w:rPr>
              <w:lastRenderedPageBreak/>
              <w:t>o‘tkazgichlar</w:t>
            </w:r>
          </w:p>
        </w:tc>
      </w:tr>
      <w:tr w:rsidR="00C61138" w:rsidRPr="00635BBE" w14:paraId="001194A8" w14:textId="77777777" w:rsidTr="00E54429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7B4D512" w14:textId="77777777" w:rsidR="00C61138" w:rsidRDefault="00C6113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lastRenderedPageBreak/>
              <w:t>2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F5ED57A" w14:textId="77777777" w:rsidR="00C61138" w:rsidRPr="00B45F09" w:rsidRDefault="00C6113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Birinchi mikrosxemalar qachon yaratilgan</w:t>
            </w: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4307D2B" w14:textId="77777777" w:rsidR="00C61138" w:rsidRPr="00C61138" w:rsidRDefault="00C6113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1958 yil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33E97EA" w14:textId="77777777" w:rsidR="00C61138" w:rsidRPr="00C61138" w:rsidRDefault="00C6113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1948 yil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356B5D0" w14:textId="77777777" w:rsidR="00C61138" w:rsidRPr="00C61138" w:rsidRDefault="00C6113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1965 yil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089C32E" w14:textId="77777777" w:rsidR="00C61138" w:rsidRPr="00C61138" w:rsidRDefault="00C61138" w:rsidP="00C61138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1906 yil</w:t>
            </w:r>
          </w:p>
        </w:tc>
      </w:tr>
      <w:tr w:rsidR="00C61138" w:rsidRPr="00635BBE" w14:paraId="55A4F70D" w14:textId="77777777" w:rsidTr="00E54429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D809572" w14:textId="77777777" w:rsidR="00C61138" w:rsidRDefault="00E674B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8F21AE6" w14:textId="77777777" w:rsidR="00C61138" w:rsidRPr="00B45F09" w:rsidRDefault="00C6113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Integral mikrosxema komponenti deb ...</w:t>
            </w: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AFE9A8F" w14:textId="77777777" w:rsidR="00C61138" w:rsidRPr="00C61138" w:rsidRDefault="00C6113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diskret element funksiyasini bajaruvchi, lekin montajdan avval mustaqil mahsulot bo‘lgan integral mikrosxemaning bo‘lagiga aytiladi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47C31D9" w14:textId="77777777" w:rsidR="00C61138" w:rsidRPr="00C61138" w:rsidRDefault="00C61138" w:rsidP="005C28FB">
            <w:pPr>
              <w:jc w:val="both"/>
              <w:rPr>
                <w:lang w:val="uz-Cyrl-UZ"/>
              </w:rPr>
            </w:pPr>
            <w:r w:rsidRPr="00C61138">
              <w:rPr>
                <w:lang w:val="uz-Cyrl-UZ"/>
              </w:rPr>
              <w:t>k</w:t>
            </w:r>
            <w:r>
              <w:rPr>
                <w:lang w:val="uz-Cyrl-UZ"/>
              </w:rPr>
              <w:t>onstruksiyasi bo‘yicha kristall yoki asosdan ajralmaydigan elektroradioelement funksiyasini bajaruvchi integral mikrosxema qismiga aytiladi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B9119C3" w14:textId="77777777" w:rsidR="00C61138" w:rsidRPr="00C61138" w:rsidRDefault="00C61138" w:rsidP="005C28FB">
            <w:pPr>
              <w:jc w:val="both"/>
              <w:rPr>
                <w:lang w:val="uz-Cyrl-UZ"/>
              </w:rPr>
            </w:pPr>
            <w:r w:rsidRPr="00C61138">
              <w:rPr>
                <w:lang w:val="uz-Cyrl-UZ"/>
              </w:rPr>
              <w:t>u</w:t>
            </w:r>
            <w:r>
              <w:rPr>
                <w:lang w:val="uz-Cyrl-UZ"/>
              </w:rPr>
              <w:t>mumiy dielektrik asosda joylashgan pardali passiv va diskret aktiv elementlar kombinatsiyasidan iborat mikrosxemaga aytiladi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8963611" w14:textId="77777777" w:rsidR="00C61138" w:rsidRPr="00C61138" w:rsidRDefault="00E674B8" w:rsidP="005C28FB">
            <w:pPr>
              <w:jc w:val="both"/>
              <w:rPr>
                <w:lang w:val="uz-Cyrl-UZ"/>
              </w:rPr>
            </w:pPr>
            <w:r w:rsidRPr="00E674B8">
              <w:rPr>
                <w:lang w:val="uz-Cyrl-UZ"/>
              </w:rPr>
              <w:t>e</w:t>
            </w:r>
            <w:r>
              <w:rPr>
                <w:lang w:val="uz-Cyrl-UZ"/>
              </w:rPr>
              <w:t>lementlari yarimo‘tkazgich asosning sirtiga yaqin qatlamda hosil qilingan mikrosxemalar yarimo‘tkazgichga aytiladi</w:t>
            </w:r>
          </w:p>
        </w:tc>
      </w:tr>
      <w:tr w:rsidR="00C61138" w:rsidRPr="00635BBE" w14:paraId="3C6B323E" w14:textId="77777777" w:rsidTr="00E54429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4A69580" w14:textId="77777777" w:rsidR="00C61138" w:rsidRDefault="00E674B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C218ED" w14:textId="77777777" w:rsidR="00C61138" w:rsidRPr="00B45F09" w:rsidRDefault="00E674B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Gibrid integral mikrosxema deb ...</w:t>
            </w: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433C9A" w14:textId="77777777" w:rsidR="00C61138" w:rsidRPr="00C61138" w:rsidRDefault="00E674B8" w:rsidP="005C28FB">
            <w:pPr>
              <w:jc w:val="both"/>
              <w:rPr>
                <w:lang w:val="uz-Cyrl-UZ"/>
              </w:rPr>
            </w:pPr>
            <w:r w:rsidRPr="00E674B8">
              <w:rPr>
                <w:lang w:val="uz-Cyrl-UZ"/>
              </w:rPr>
              <w:t>u</w:t>
            </w:r>
            <w:r>
              <w:rPr>
                <w:lang w:val="uz-Cyrl-UZ"/>
              </w:rPr>
              <w:t>mumiy dielektrik asosda joylashgan pardali passiv va diskret aktiv elementlar kombinatsiyasidan iborat mikrosxemaga aytiladi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878A733" w14:textId="77777777" w:rsidR="00C61138" w:rsidRPr="00C61138" w:rsidRDefault="00E674B8" w:rsidP="005C28FB">
            <w:pPr>
              <w:jc w:val="both"/>
              <w:rPr>
                <w:lang w:val="uz-Cyrl-UZ"/>
              </w:rPr>
            </w:pPr>
            <w:r w:rsidRPr="00E674B8">
              <w:rPr>
                <w:lang w:val="uz-Cyrl-UZ"/>
              </w:rPr>
              <w:t>k</w:t>
            </w:r>
            <w:r>
              <w:rPr>
                <w:lang w:val="uz-Cyrl-UZ"/>
              </w:rPr>
              <w:t>onstruksiyasi bo‘yicha kristall yoki asosdan ajralmaydigan elektroradioelement funksiyasini bajaruvchi integral mikrosxema qismiga aytiladi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7B345C4" w14:textId="77777777" w:rsidR="00C61138" w:rsidRPr="00C61138" w:rsidRDefault="00E674B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diskret element funksiyasini bajaruvchi, lekin montajdan avval mustaqil mahsulot bo‘lgan integral mikrosxemaning bo‘lagiga aytiladi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3883BCF" w14:textId="77777777" w:rsidR="00C61138" w:rsidRPr="00C61138" w:rsidRDefault="00E674B8" w:rsidP="005C28FB">
            <w:pPr>
              <w:jc w:val="both"/>
              <w:rPr>
                <w:lang w:val="uz-Cyrl-UZ"/>
              </w:rPr>
            </w:pPr>
            <w:r w:rsidRPr="00E674B8">
              <w:rPr>
                <w:lang w:val="uz-Cyrl-UZ"/>
              </w:rPr>
              <w:t>e</w:t>
            </w:r>
            <w:r>
              <w:rPr>
                <w:lang w:val="uz-Cyrl-UZ"/>
              </w:rPr>
              <w:t>lementlari yarimo‘tkazgich asosning sirtiga yaqin qatlamda hosil qilingan mikrosxemalar yarimo‘tkazgichga aytiladi</w:t>
            </w:r>
          </w:p>
        </w:tc>
      </w:tr>
      <w:tr w:rsidR="00C61138" w:rsidRPr="00635BBE" w14:paraId="505CBE7E" w14:textId="77777777" w:rsidTr="00E54429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7733748" w14:textId="77777777" w:rsidR="00C61138" w:rsidRDefault="00E674B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1CBF4B" w14:textId="77777777" w:rsidR="00C61138" w:rsidRPr="00B45F09" w:rsidRDefault="00E674B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Element deb ...</w:t>
            </w: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BE356B8" w14:textId="77777777" w:rsidR="00C61138" w:rsidRPr="00C61138" w:rsidRDefault="00E674B8" w:rsidP="005C28FB">
            <w:pPr>
              <w:jc w:val="both"/>
              <w:rPr>
                <w:lang w:val="uz-Cyrl-UZ"/>
              </w:rPr>
            </w:pPr>
            <w:r w:rsidRPr="00E674B8">
              <w:rPr>
                <w:lang w:val="uz-Cyrl-UZ"/>
              </w:rPr>
              <w:t>k</w:t>
            </w:r>
            <w:r>
              <w:rPr>
                <w:lang w:val="uz-Cyrl-UZ"/>
              </w:rPr>
              <w:t>onstruksiyasi bo‘yicha kristall yoki asosdan ajralmaydigan elektroradioelement funksiyasini bajaruvchi integral mikrosxema qismiga aytiladi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B82ACB5" w14:textId="77777777" w:rsidR="00C61138" w:rsidRPr="00C61138" w:rsidRDefault="00E674B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diskret element funksiyasini bajaruvchi, lekin montajdan avval mustaqil mahsulot bo‘lgan integral mikrosxemaning bo‘lagiga ayti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F2869C2" w14:textId="77777777" w:rsidR="00C61138" w:rsidRPr="00C61138" w:rsidRDefault="00E674B8" w:rsidP="005C28FB">
            <w:pPr>
              <w:jc w:val="both"/>
              <w:rPr>
                <w:lang w:val="uz-Cyrl-UZ"/>
              </w:rPr>
            </w:pPr>
            <w:r w:rsidRPr="00E674B8">
              <w:rPr>
                <w:lang w:val="uz-Cyrl-UZ"/>
              </w:rPr>
              <w:t>u</w:t>
            </w:r>
            <w:r>
              <w:rPr>
                <w:lang w:val="uz-Cyrl-UZ"/>
              </w:rPr>
              <w:t>mumiy dielektrik asosda joylashgan pardali passiv va diskret aktiv elementlar kombinatsiyasidan iborat mikrosxemaga aytiladi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C6DEE52" w14:textId="77777777" w:rsidR="00C61138" w:rsidRPr="00C61138" w:rsidRDefault="00E674B8" w:rsidP="005C28FB">
            <w:pPr>
              <w:jc w:val="both"/>
              <w:rPr>
                <w:lang w:val="uz-Cyrl-UZ"/>
              </w:rPr>
            </w:pPr>
            <w:r w:rsidRPr="00E674B8">
              <w:rPr>
                <w:lang w:val="uz-Cyrl-UZ"/>
              </w:rPr>
              <w:t>e</w:t>
            </w:r>
            <w:r>
              <w:rPr>
                <w:lang w:val="uz-Cyrl-UZ"/>
              </w:rPr>
              <w:t>lementlari yarimo‘tkazgich asosning sirtiga yaqin qatlamda hosil qilingan mikrosxemalar yarimo‘tkazgichga aytiladi</w:t>
            </w:r>
          </w:p>
        </w:tc>
      </w:tr>
      <w:tr w:rsidR="00C61138" w:rsidRPr="00635BBE" w14:paraId="5EF2DD23" w14:textId="77777777" w:rsidTr="00E54429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104C79C" w14:textId="77777777" w:rsidR="00C61138" w:rsidRDefault="00E674B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6A6B5B" w14:textId="77777777" w:rsidR="00C61138" w:rsidRPr="00B45F09" w:rsidRDefault="00E674B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Yarimo‘tkazgich IMS</w:t>
            </w: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A59166" w14:textId="77777777" w:rsidR="00C61138" w:rsidRPr="00C61138" w:rsidRDefault="00E674B8" w:rsidP="005C28FB">
            <w:pPr>
              <w:jc w:val="both"/>
              <w:rPr>
                <w:lang w:val="uz-Cyrl-UZ"/>
              </w:rPr>
            </w:pPr>
            <w:r w:rsidRPr="00E674B8">
              <w:rPr>
                <w:lang w:val="uz-Cyrl-UZ"/>
              </w:rPr>
              <w:t>e</w:t>
            </w:r>
            <w:r>
              <w:rPr>
                <w:lang w:val="uz-Cyrl-UZ"/>
              </w:rPr>
              <w:t>lementlari yarimo‘tkazgich asosning sirtiga yaqin qatlamda hosil qilingan mikrosxemalar yarimo‘tkazgichga aytiladi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AC7BBF6" w14:textId="77777777" w:rsidR="00C61138" w:rsidRPr="00C61138" w:rsidRDefault="00E674B8" w:rsidP="005C28FB">
            <w:pPr>
              <w:jc w:val="both"/>
              <w:rPr>
                <w:lang w:val="uz-Cyrl-UZ"/>
              </w:rPr>
            </w:pPr>
            <w:r w:rsidRPr="00E674B8">
              <w:rPr>
                <w:lang w:val="uz-Cyrl-UZ"/>
              </w:rPr>
              <w:t>k</w:t>
            </w:r>
            <w:r>
              <w:rPr>
                <w:lang w:val="uz-Cyrl-UZ"/>
              </w:rPr>
              <w:t>onstruksiyasi bo‘yicha kristall yoki asosdan ajralmaydigan elektroradioelement funksiyasini bajaruvchi integral mikrosxema qismiga aytiladi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B82B844" w14:textId="77777777" w:rsidR="00C61138" w:rsidRPr="00C61138" w:rsidRDefault="00E674B8" w:rsidP="005C28FB">
            <w:pPr>
              <w:jc w:val="both"/>
              <w:rPr>
                <w:lang w:val="uz-Cyrl-UZ"/>
              </w:rPr>
            </w:pPr>
            <w:r w:rsidRPr="00E674B8">
              <w:rPr>
                <w:lang w:val="uz-Cyrl-UZ"/>
              </w:rPr>
              <w:t>u</w:t>
            </w:r>
            <w:r>
              <w:rPr>
                <w:lang w:val="uz-Cyrl-UZ"/>
              </w:rPr>
              <w:t>mumiy dielektrik asosda joylashgan pardali passiv va diskret aktiv elementlar kombinatsiyasidan iborat mikrosxemaga aytiladi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0E3D1C3" w14:textId="77777777" w:rsidR="00C61138" w:rsidRPr="00C61138" w:rsidRDefault="00E674B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diskret element funksiyasini bajaruvchi, lekin montajdan avval mustaqil mahsulot bo‘lgan integral mikrosxemaning bo‘lagiga aytiladi.</w:t>
            </w:r>
          </w:p>
        </w:tc>
      </w:tr>
      <w:tr w:rsidR="00E674B8" w:rsidRPr="00635BBE" w14:paraId="071846EA" w14:textId="77777777" w:rsidTr="00E54429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61A6381" w14:textId="77777777" w:rsidR="00E674B8" w:rsidRDefault="00E674B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lastRenderedPageBreak/>
              <w:t>2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D6812E5" w14:textId="77777777" w:rsidR="00E674B8" w:rsidRDefault="00E674B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Uzluksiz o‘zgaruvchi elektr signallarni uzatish, qayta ishlash, qabul qilish uchun xizmat qiluvchi elektron qurilmalarni ishlab chiqish va o‘rganish….</w:t>
            </w: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CA9BC85" w14:textId="77777777" w:rsidR="00E674B8" w:rsidRPr="00E674B8" w:rsidRDefault="00E674B8" w:rsidP="005C28FB">
            <w:pPr>
              <w:jc w:val="both"/>
              <w:rPr>
                <w:lang w:val="uz-Cyrl-UZ"/>
              </w:rPr>
            </w:pPr>
            <w:r>
              <w:rPr>
                <w:lang w:val="en-US"/>
              </w:rPr>
              <w:t>a</w:t>
            </w:r>
            <w:r>
              <w:rPr>
                <w:lang w:val="uz-Cyrl-UZ"/>
              </w:rPr>
              <w:t>nalog elektronika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6B238A6" w14:textId="77777777" w:rsidR="00E674B8" w:rsidRPr="00E674B8" w:rsidRDefault="00E674B8" w:rsidP="005C28FB">
            <w:pPr>
              <w:jc w:val="both"/>
              <w:rPr>
                <w:lang w:val="uz-Cyrl-UZ"/>
              </w:rPr>
            </w:pPr>
            <w:r>
              <w:rPr>
                <w:lang w:val="en-US"/>
              </w:rPr>
              <w:t>r</w:t>
            </w:r>
            <w:r>
              <w:rPr>
                <w:lang w:val="uz-Cyrl-UZ"/>
              </w:rPr>
              <w:t>aqamli elektronika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E33F55F" w14:textId="77777777" w:rsidR="00E674B8" w:rsidRPr="00E674B8" w:rsidRDefault="00E674B8" w:rsidP="005C28FB">
            <w:pPr>
              <w:jc w:val="both"/>
              <w:rPr>
                <w:lang w:val="uz-Cyrl-UZ"/>
              </w:rPr>
            </w:pPr>
            <w:r>
              <w:rPr>
                <w:lang w:val="en-US"/>
              </w:rPr>
              <w:t>k</w:t>
            </w:r>
            <w:r>
              <w:rPr>
                <w:lang w:val="uz-Cyrl-UZ"/>
              </w:rPr>
              <w:t>vantlash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5918C6" w14:textId="77777777" w:rsidR="00E674B8" w:rsidRDefault="00E674B8" w:rsidP="005C28FB">
            <w:pPr>
              <w:jc w:val="both"/>
              <w:rPr>
                <w:lang w:val="uz-Cyrl-UZ"/>
              </w:rPr>
            </w:pPr>
            <w:r>
              <w:rPr>
                <w:lang w:val="en-US"/>
              </w:rPr>
              <w:t>e</w:t>
            </w:r>
            <w:r>
              <w:rPr>
                <w:lang w:val="uz-Cyrl-UZ"/>
              </w:rPr>
              <w:t>pitaksiya</w:t>
            </w:r>
          </w:p>
        </w:tc>
      </w:tr>
      <w:tr w:rsidR="00E674B8" w:rsidRPr="00635BBE" w14:paraId="1EF57230" w14:textId="77777777" w:rsidTr="00E54429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9653076" w14:textId="77777777" w:rsidR="00E674B8" w:rsidRDefault="00E674B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A00F436" w14:textId="77777777" w:rsidR="00E674B8" w:rsidRDefault="00E674B8" w:rsidP="005C28F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Qiymati bo‘yicha kvantlangan elektr signallarni uzatish, qayta ishlash va qabul qilishga mo‘ljallangan diskret elektron qurilmalarni ishlab chiqish….</w:t>
            </w: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1A59130" w14:textId="77777777" w:rsidR="00E674B8" w:rsidRPr="00E674B8" w:rsidRDefault="00E674B8" w:rsidP="005C28FB">
            <w:pPr>
              <w:jc w:val="both"/>
              <w:rPr>
                <w:lang w:val="uz-Cyrl-UZ"/>
              </w:rPr>
            </w:pPr>
            <w:r>
              <w:rPr>
                <w:lang w:val="en-US"/>
              </w:rPr>
              <w:t>r</w:t>
            </w:r>
            <w:r>
              <w:rPr>
                <w:lang w:val="uz-Cyrl-UZ"/>
              </w:rPr>
              <w:t>aqamli elektronika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7BFA28C" w14:textId="77777777" w:rsidR="00E674B8" w:rsidRPr="00E674B8" w:rsidRDefault="00E674B8" w:rsidP="005C28FB">
            <w:pPr>
              <w:jc w:val="both"/>
              <w:rPr>
                <w:lang w:val="uz-Cyrl-UZ"/>
              </w:rPr>
            </w:pPr>
            <w:r>
              <w:rPr>
                <w:lang w:val="en-US"/>
              </w:rPr>
              <w:t>a</w:t>
            </w:r>
            <w:r>
              <w:rPr>
                <w:lang w:val="uz-Cyrl-UZ"/>
              </w:rPr>
              <w:t>nalog elektronika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DCBB2F8" w14:textId="77777777" w:rsidR="00E674B8" w:rsidRPr="00E674B8" w:rsidRDefault="00E674B8" w:rsidP="005C28FB">
            <w:pPr>
              <w:jc w:val="both"/>
              <w:rPr>
                <w:lang w:val="uz-Cyrl-UZ"/>
              </w:rPr>
            </w:pPr>
            <w:r>
              <w:rPr>
                <w:lang w:val="en-US"/>
              </w:rPr>
              <w:t>k</w:t>
            </w:r>
            <w:r>
              <w:rPr>
                <w:lang w:val="uz-Cyrl-UZ"/>
              </w:rPr>
              <w:t>vantlash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A9DB354" w14:textId="77777777" w:rsidR="00E674B8" w:rsidRDefault="00E674B8" w:rsidP="005C28FB">
            <w:pPr>
              <w:jc w:val="both"/>
              <w:rPr>
                <w:lang w:val="uz-Cyrl-UZ"/>
              </w:rPr>
            </w:pPr>
            <w:r>
              <w:rPr>
                <w:lang w:val="en-US"/>
              </w:rPr>
              <w:t>e</w:t>
            </w:r>
            <w:r>
              <w:rPr>
                <w:lang w:val="uz-Cyrl-UZ"/>
              </w:rPr>
              <w:t>pitaksiya</w:t>
            </w:r>
          </w:p>
        </w:tc>
      </w:tr>
    </w:tbl>
    <w:p w14:paraId="492A58A7" w14:textId="77777777" w:rsidR="00256BBC" w:rsidRPr="00F43873" w:rsidRDefault="00256BBC" w:rsidP="00256BBC">
      <w:pPr>
        <w:ind w:left="374"/>
        <w:jc w:val="both"/>
        <w:rPr>
          <w:rFonts w:eastAsia="TimesNewRoman"/>
          <w:kern w:val="1"/>
          <w:lang w:val="uz-Cyrl-UZ"/>
        </w:rPr>
      </w:pPr>
    </w:p>
    <w:sectPr w:rsidR="00256BBC" w:rsidRPr="00F43873" w:rsidSect="00E11A1E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52BAEA" w14:textId="77777777" w:rsidR="002367C2" w:rsidRDefault="002367C2" w:rsidP="00090A64">
      <w:r>
        <w:separator/>
      </w:r>
    </w:p>
  </w:endnote>
  <w:endnote w:type="continuationSeparator" w:id="0">
    <w:p w14:paraId="70E6D9E5" w14:textId="77777777" w:rsidR="002367C2" w:rsidRDefault="002367C2" w:rsidP="00090A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NDA Times UZ">
    <w:altName w:val="Century Gothic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2BE705" w14:textId="77777777" w:rsidR="002367C2" w:rsidRDefault="002367C2" w:rsidP="00090A64">
      <w:r>
        <w:separator/>
      </w:r>
    </w:p>
  </w:footnote>
  <w:footnote w:type="continuationSeparator" w:id="0">
    <w:p w14:paraId="61EC2EE1" w14:textId="77777777" w:rsidR="002367C2" w:rsidRDefault="002367C2" w:rsidP="00090A6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19D0CD2"/>
    <w:multiLevelType w:val="hybridMultilevel"/>
    <w:tmpl w:val="8A9AC58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A433551"/>
    <w:multiLevelType w:val="hybridMultilevel"/>
    <w:tmpl w:val="285829E4"/>
    <w:lvl w:ilvl="0" w:tplc="0419000F">
      <w:start w:val="1"/>
      <w:numFmt w:val="decimal"/>
      <w:lvlText w:val="%1."/>
      <w:lvlJc w:val="left"/>
      <w:pPr>
        <w:ind w:left="612" w:hanging="360"/>
      </w:pPr>
    </w:lvl>
    <w:lvl w:ilvl="1" w:tplc="04190019" w:tentative="1">
      <w:start w:val="1"/>
      <w:numFmt w:val="lowerLetter"/>
      <w:lvlText w:val="%2."/>
      <w:lvlJc w:val="left"/>
      <w:pPr>
        <w:ind w:left="1332" w:hanging="360"/>
      </w:pPr>
    </w:lvl>
    <w:lvl w:ilvl="2" w:tplc="0419001B" w:tentative="1">
      <w:start w:val="1"/>
      <w:numFmt w:val="lowerRoman"/>
      <w:lvlText w:val="%3."/>
      <w:lvlJc w:val="right"/>
      <w:pPr>
        <w:ind w:left="2052" w:hanging="180"/>
      </w:pPr>
    </w:lvl>
    <w:lvl w:ilvl="3" w:tplc="0419000F" w:tentative="1">
      <w:start w:val="1"/>
      <w:numFmt w:val="decimal"/>
      <w:lvlText w:val="%4."/>
      <w:lvlJc w:val="left"/>
      <w:pPr>
        <w:ind w:left="2772" w:hanging="360"/>
      </w:pPr>
    </w:lvl>
    <w:lvl w:ilvl="4" w:tplc="04190019" w:tentative="1">
      <w:start w:val="1"/>
      <w:numFmt w:val="lowerLetter"/>
      <w:lvlText w:val="%5."/>
      <w:lvlJc w:val="left"/>
      <w:pPr>
        <w:ind w:left="3492" w:hanging="360"/>
      </w:pPr>
    </w:lvl>
    <w:lvl w:ilvl="5" w:tplc="0419001B" w:tentative="1">
      <w:start w:val="1"/>
      <w:numFmt w:val="lowerRoman"/>
      <w:lvlText w:val="%6."/>
      <w:lvlJc w:val="right"/>
      <w:pPr>
        <w:ind w:left="4212" w:hanging="180"/>
      </w:pPr>
    </w:lvl>
    <w:lvl w:ilvl="6" w:tplc="0419000F" w:tentative="1">
      <w:start w:val="1"/>
      <w:numFmt w:val="decimal"/>
      <w:lvlText w:val="%7."/>
      <w:lvlJc w:val="left"/>
      <w:pPr>
        <w:ind w:left="4932" w:hanging="360"/>
      </w:pPr>
    </w:lvl>
    <w:lvl w:ilvl="7" w:tplc="04190019" w:tentative="1">
      <w:start w:val="1"/>
      <w:numFmt w:val="lowerLetter"/>
      <w:lvlText w:val="%8."/>
      <w:lvlJc w:val="left"/>
      <w:pPr>
        <w:ind w:left="5652" w:hanging="360"/>
      </w:pPr>
    </w:lvl>
    <w:lvl w:ilvl="8" w:tplc="041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" w15:restartNumberingAfterBreak="0">
    <w:nsid w:val="62D66499"/>
    <w:multiLevelType w:val="hybridMultilevel"/>
    <w:tmpl w:val="15F01F8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6B9165E6"/>
    <w:multiLevelType w:val="hybridMultilevel"/>
    <w:tmpl w:val="61A68200"/>
    <w:lvl w:ilvl="0" w:tplc="9DBCA3AA">
      <w:numFmt w:val="bullet"/>
      <w:lvlText w:val="-"/>
      <w:lvlJc w:val="left"/>
      <w:pPr>
        <w:tabs>
          <w:tab w:val="num" w:pos="1260"/>
        </w:tabs>
        <w:ind w:left="126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0731"/>
    <w:rsid w:val="0003683B"/>
    <w:rsid w:val="00052475"/>
    <w:rsid w:val="0005530D"/>
    <w:rsid w:val="00072EB7"/>
    <w:rsid w:val="0007517B"/>
    <w:rsid w:val="00090A64"/>
    <w:rsid w:val="000950D2"/>
    <w:rsid w:val="0009538B"/>
    <w:rsid w:val="000C1B8F"/>
    <w:rsid w:val="000D0394"/>
    <w:rsid w:val="000E5792"/>
    <w:rsid w:val="000F48D0"/>
    <w:rsid w:val="00101141"/>
    <w:rsid w:val="00101E00"/>
    <w:rsid w:val="00146D49"/>
    <w:rsid w:val="00151034"/>
    <w:rsid w:val="0016495C"/>
    <w:rsid w:val="00196F05"/>
    <w:rsid w:val="001B14E3"/>
    <w:rsid w:val="001B3E6E"/>
    <w:rsid w:val="001D6E3F"/>
    <w:rsid w:val="002340EE"/>
    <w:rsid w:val="0023493A"/>
    <w:rsid w:val="00234CE4"/>
    <w:rsid w:val="002367C2"/>
    <w:rsid w:val="00256BBC"/>
    <w:rsid w:val="002622E2"/>
    <w:rsid w:val="00291328"/>
    <w:rsid w:val="00291F5F"/>
    <w:rsid w:val="002C03B5"/>
    <w:rsid w:val="002D6C99"/>
    <w:rsid w:val="002F2FDC"/>
    <w:rsid w:val="002F4109"/>
    <w:rsid w:val="00320D97"/>
    <w:rsid w:val="00327A67"/>
    <w:rsid w:val="0033108D"/>
    <w:rsid w:val="00353A42"/>
    <w:rsid w:val="00371F0B"/>
    <w:rsid w:val="00377D9C"/>
    <w:rsid w:val="003A1694"/>
    <w:rsid w:val="003D4AC3"/>
    <w:rsid w:val="003F1480"/>
    <w:rsid w:val="003F7819"/>
    <w:rsid w:val="004240D2"/>
    <w:rsid w:val="0042632A"/>
    <w:rsid w:val="004273EB"/>
    <w:rsid w:val="0042796E"/>
    <w:rsid w:val="0044748F"/>
    <w:rsid w:val="004A2E91"/>
    <w:rsid w:val="004A75CA"/>
    <w:rsid w:val="004B3006"/>
    <w:rsid w:val="004D410F"/>
    <w:rsid w:val="004F6D96"/>
    <w:rsid w:val="00504558"/>
    <w:rsid w:val="00530CC5"/>
    <w:rsid w:val="005315A7"/>
    <w:rsid w:val="005340EF"/>
    <w:rsid w:val="005367BD"/>
    <w:rsid w:val="00555FC3"/>
    <w:rsid w:val="00562782"/>
    <w:rsid w:val="00573A34"/>
    <w:rsid w:val="005C07F1"/>
    <w:rsid w:val="005C11D2"/>
    <w:rsid w:val="005C28FB"/>
    <w:rsid w:val="005E1D42"/>
    <w:rsid w:val="00613593"/>
    <w:rsid w:val="00620900"/>
    <w:rsid w:val="00635BBE"/>
    <w:rsid w:val="0065374C"/>
    <w:rsid w:val="006674A2"/>
    <w:rsid w:val="006818C0"/>
    <w:rsid w:val="00685152"/>
    <w:rsid w:val="006A621B"/>
    <w:rsid w:val="006B3034"/>
    <w:rsid w:val="006D20A5"/>
    <w:rsid w:val="006E1A30"/>
    <w:rsid w:val="006E61BB"/>
    <w:rsid w:val="00701FC8"/>
    <w:rsid w:val="0072312B"/>
    <w:rsid w:val="0073462A"/>
    <w:rsid w:val="00772D60"/>
    <w:rsid w:val="007846FC"/>
    <w:rsid w:val="007C269A"/>
    <w:rsid w:val="007C7322"/>
    <w:rsid w:val="007F66A1"/>
    <w:rsid w:val="00846A2A"/>
    <w:rsid w:val="00884CAC"/>
    <w:rsid w:val="008927AC"/>
    <w:rsid w:val="00892FB1"/>
    <w:rsid w:val="00897F20"/>
    <w:rsid w:val="008B2607"/>
    <w:rsid w:val="008B6CBF"/>
    <w:rsid w:val="008F41BD"/>
    <w:rsid w:val="00904085"/>
    <w:rsid w:val="009064E1"/>
    <w:rsid w:val="0091189B"/>
    <w:rsid w:val="00973C30"/>
    <w:rsid w:val="009843CA"/>
    <w:rsid w:val="009A586E"/>
    <w:rsid w:val="009C249B"/>
    <w:rsid w:val="009E143D"/>
    <w:rsid w:val="009E4C40"/>
    <w:rsid w:val="00A153B3"/>
    <w:rsid w:val="00A254C4"/>
    <w:rsid w:val="00A34246"/>
    <w:rsid w:val="00A36012"/>
    <w:rsid w:val="00A73943"/>
    <w:rsid w:val="00A933DE"/>
    <w:rsid w:val="00A9440D"/>
    <w:rsid w:val="00AA2357"/>
    <w:rsid w:val="00AE4648"/>
    <w:rsid w:val="00AF1CAA"/>
    <w:rsid w:val="00B014F7"/>
    <w:rsid w:val="00B370AF"/>
    <w:rsid w:val="00B37435"/>
    <w:rsid w:val="00B37A82"/>
    <w:rsid w:val="00B62372"/>
    <w:rsid w:val="00B842D9"/>
    <w:rsid w:val="00B84D78"/>
    <w:rsid w:val="00B84D99"/>
    <w:rsid w:val="00B92584"/>
    <w:rsid w:val="00B96C8F"/>
    <w:rsid w:val="00BB60CC"/>
    <w:rsid w:val="00BD2A66"/>
    <w:rsid w:val="00BE6F31"/>
    <w:rsid w:val="00BF39FB"/>
    <w:rsid w:val="00C33BCD"/>
    <w:rsid w:val="00C4074C"/>
    <w:rsid w:val="00C547F4"/>
    <w:rsid w:val="00C61138"/>
    <w:rsid w:val="00C727BF"/>
    <w:rsid w:val="00CB3D55"/>
    <w:rsid w:val="00CB5E18"/>
    <w:rsid w:val="00CF3255"/>
    <w:rsid w:val="00D0472A"/>
    <w:rsid w:val="00D20731"/>
    <w:rsid w:val="00D21667"/>
    <w:rsid w:val="00D34305"/>
    <w:rsid w:val="00D67CAD"/>
    <w:rsid w:val="00D76D96"/>
    <w:rsid w:val="00D845DB"/>
    <w:rsid w:val="00D96317"/>
    <w:rsid w:val="00DB1B41"/>
    <w:rsid w:val="00DB52F3"/>
    <w:rsid w:val="00DC0877"/>
    <w:rsid w:val="00DC2B20"/>
    <w:rsid w:val="00DE3385"/>
    <w:rsid w:val="00DE4C25"/>
    <w:rsid w:val="00DE6EF2"/>
    <w:rsid w:val="00DF32AF"/>
    <w:rsid w:val="00E11A1E"/>
    <w:rsid w:val="00E1551D"/>
    <w:rsid w:val="00E279D8"/>
    <w:rsid w:val="00E3196D"/>
    <w:rsid w:val="00E54429"/>
    <w:rsid w:val="00E674B8"/>
    <w:rsid w:val="00E75981"/>
    <w:rsid w:val="00E912DE"/>
    <w:rsid w:val="00EB776D"/>
    <w:rsid w:val="00ED762D"/>
    <w:rsid w:val="00EF0632"/>
    <w:rsid w:val="00F00EFA"/>
    <w:rsid w:val="00F02ACD"/>
    <w:rsid w:val="00F11F5A"/>
    <w:rsid w:val="00F22088"/>
    <w:rsid w:val="00F3014B"/>
    <w:rsid w:val="00F43873"/>
    <w:rsid w:val="00F765C3"/>
    <w:rsid w:val="00F82ABE"/>
    <w:rsid w:val="00FB4969"/>
    <w:rsid w:val="00FE562E"/>
    <w:rsid w:val="00FF3B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64281C33"/>
  <w15:chartTrackingRefBased/>
  <w15:docId w15:val="{4EC8E7CE-3E86-464C-9DF0-0A1E431B49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D20731"/>
    <w:rPr>
      <w:sz w:val="24"/>
      <w:szCs w:val="24"/>
      <w:lang w:val="ru-RU" w:eastAsia="ru-RU"/>
    </w:rPr>
  </w:style>
  <w:style w:type="paragraph" w:styleId="1">
    <w:name w:val="heading 1"/>
    <w:basedOn w:val="a"/>
    <w:next w:val="a"/>
    <w:qFormat/>
    <w:rsid w:val="00D20731"/>
    <w:pPr>
      <w:keepNext/>
      <w:jc w:val="both"/>
      <w:outlineLvl w:val="0"/>
    </w:pPr>
    <w:rPr>
      <w:b/>
      <w:bCs/>
      <w:sz w:val="28"/>
      <w:lang w:val="uz-Cyrl-UZ"/>
    </w:rPr>
  </w:style>
  <w:style w:type="paragraph" w:styleId="2">
    <w:name w:val="heading 2"/>
    <w:basedOn w:val="a"/>
    <w:next w:val="a"/>
    <w:link w:val="20"/>
    <w:qFormat/>
    <w:rsid w:val="00555FC3"/>
    <w:pPr>
      <w:keepNext/>
      <w:spacing w:before="240" w:after="60"/>
      <w:jc w:val="center"/>
      <w:outlineLvl w:val="1"/>
    </w:pPr>
    <w:rPr>
      <w:b/>
      <w:bCs/>
      <w:iCs/>
      <w:sz w:val="28"/>
      <w:szCs w:val="28"/>
    </w:rPr>
  </w:style>
  <w:style w:type="character" w:default="1" w:styleId="a0">
    <w:name w:val="Default Paragraph Font"/>
    <w:aliases w:val=" Знак Знак2"/>
    <w:link w:val="a1"/>
    <w:semiHidden/>
  </w:style>
  <w:style w:type="table" w:default="1" w:styleId="a2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</w:style>
  <w:style w:type="paragraph" w:customStyle="1" w:styleId="a4">
    <w:name w:val="Нормальный"/>
    <w:rsid w:val="00D20731"/>
    <w:rPr>
      <w:rFonts w:ascii="PANDA Times UZ" w:hAnsi="PANDA Times UZ"/>
      <w:snapToGrid w:val="0"/>
      <w:sz w:val="28"/>
      <w:lang w:val="ru-RU" w:eastAsia="ru-RU"/>
    </w:rPr>
  </w:style>
  <w:style w:type="character" w:styleId="a5">
    <w:name w:val="Hyperlink"/>
    <w:rsid w:val="00D76D96"/>
    <w:rPr>
      <w:color w:val="0000FF"/>
      <w:u w:val="single"/>
    </w:rPr>
  </w:style>
  <w:style w:type="paragraph" w:styleId="a6">
    <w:name w:val="header"/>
    <w:basedOn w:val="a"/>
    <w:link w:val="a7"/>
    <w:rsid w:val="00090A64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link w:val="a6"/>
    <w:rsid w:val="00090A64"/>
    <w:rPr>
      <w:sz w:val="24"/>
      <w:szCs w:val="24"/>
    </w:rPr>
  </w:style>
  <w:style w:type="paragraph" w:styleId="a8">
    <w:name w:val="footer"/>
    <w:basedOn w:val="a"/>
    <w:link w:val="a9"/>
    <w:rsid w:val="00090A64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link w:val="a8"/>
    <w:rsid w:val="00090A64"/>
    <w:rPr>
      <w:sz w:val="24"/>
      <w:szCs w:val="24"/>
    </w:rPr>
  </w:style>
  <w:style w:type="character" w:customStyle="1" w:styleId="20">
    <w:name w:val="Заголовок 2 Знак"/>
    <w:link w:val="2"/>
    <w:semiHidden/>
    <w:locked/>
    <w:rsid w:val="00555FC3"/>
    <w:rPr>
      <w:b/>
      <w:bCs/>
      <w:iCs/>
      <w:sz w:val="28"/>
      <w:szCs w:val="28"/>
      <w:lang w:val="ru-RU" w:eastAsia="ru-RU" w:bidi="ar-SA"/>
    </w:rPr>
  </w:style>
  <w:style w:type="paragraph" w:customStyle="1" w:styleId="a1">
    <w:basedOn w:val="a"/>
    <w:link w:val="a0"/>
    <w:rsid w:val="00555FC3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21">
    <w:name w:val="Body Text 2"/>
    <w:basedOn w:val="a"/>
    <w:rsid w:val="00555FC3"/>
    <w:pPr>
      <w:spacing w:after="120" w:line="480" w:lineRule="auto"/>
    </w:pPr>
  </w:style>
  <w:style w:type="paragraph" w:styleId="aa">
    <w:name w:val="Balloon Text"/>
    <w:basedOn w:val="a"/>
    <w:link w:val="ab"/>
    <w:rsid w:val="00AA2357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link w:val="aa"/>
    <w:rsid w:val="00AA2357"/>
    <w:rPr>
      <w:rFonts w:ascii="Segoe UI" w:hAnsi="Segoe UI" w:cs="Segoe UI"/>
      <w:sz w:val="18"/>
      <w:szCs w:val="18"/>
    </w:rPr>
  </w:style>
  <w:style w:type="table" w:styleId="ac">
    <w:name w:val="Table Grid"/>
    <w:basedOn w:val="a2"/>
    <w:uiPriority w:val="99"/>
    <w:rsid w:val="00256BB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4513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28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07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59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605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63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7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8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69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58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2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004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8.bin"/><Relationship Id="rId21" Type="http://schemas.openxmlformats.org/officeDocument/2006/relationships/image" Target="media/image6.wmf"/><Relationship Id="rId42" Type="http://schemas.openxmlformats.org/officeDocument/2006/relationships/image" Target="media/image11.png"/><Relationship Id="rId63" Type="http://schemas.openxmlformats.org/officeDocument/2006/relationships/oleObject" Target="embeddings/oleObject40.bin"/><Relationship Id="rId84" Type="http://schemas.openxmlformats.org/officeDocument/2006/relationships/oleObject" Target="embeddings/oleObject57.bin"/><Relationship Id="rId138" Type="http://schemas.openxmlformats.org/officeDocument/2006/relationships/image" Target="media/image37.png"/><Relationship Id="rId159" Type="http://schemas.openxmlformats.org/officeDocument/2006/relationships/oleObject" Target="embeddings/oleObject109.bin"/><Relationship Id="rId170" Type="http://schemas.openxmlformats.org/officeDocument/2006/relationships/image" Target="media/image46.png"/><Relationship Id="rId191" Type="http://schemas.openxmlformats.org/officeDocument/2006/relationships/oleObject" Target="embeddings/oleObject133.bin"/><Relationship Id="rId196" Type="http://schemas.openxmlformats.org/officeDocument/2006/relationships/oleObject" Target="embeddings/oleObject138.bin"/><Relationship Id="rId200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image" Target="media/image29.png"/><Relationship Id="rId11" Type="http://schemas.openxmlformats.org/officeDocument/2006/relationships/image" Target="media/image3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2.bin"/><Relationship Id="rId53" Type="http://schemas.openxmlformats.org/officeDocument/2006/relationships/oleObject" Target="embeddings/oleObject34.bin"/><Relationship Id="rId58" Type="http://schemas.openxmlformats.org/officeDocument/2006/relationships/image" Target="media/image15.wmf"/><Relationship Id="rId74" Type="http://schemas.openxmlformats.org/officeDocument/2006/relationships/image" Target="media/image21.png"/><Relationship Id="rId79" Type="http://schemas.openxmlformats.org/officeDocument/2006/relationships/oleObject" Target="embeddings/oleObject52.bin"/><Relationship Id="rId102" Type="http://schemas.openxmlformats.org/officeDocument/2006/relationships/oleObject" Target="embeddings/oleObject69.bin"/><Relationship Id="rId123" Type="http://schemas.openxmlformats.org/officeDocument/2006/relationships/oleObject" Target="embeddings/oleObject82.bin"/><Relationship Id="rId128" Type="http://schemas.openxmlformats.org/officeDocument/2006/relationships/oleObject" Target="embeddings/oleObject87.bin"/><Relationship Id="rId144" Type="http://schemas.openxmlformats.org/officeDocument/2006/relationships/oleObject" Target="embeddings/oleObject99.bin"/><Relationship Id="rId149" Type="http://schemas.openxmlformats.org/officeDocument/2006/relationships/oleObject" Target="embeddings/oleObject103.bin"/><Relationship Id="rId5" Type="http://schemas.openxmlformats.org/officeDocument/2006/relationships/footnotes" Target="footnotes.xml"/><Relationship Id="rId90" Type="http://schemas.openxmlformats.org/officeDocument/2006/relationships/image" Target="media/image23.png"/><Relationship Id="rId95" Type="http://schemas.openxmlformats.org/officeDocument/2006/relationships/oleObject" Target="embeddings/oleObject65.bin"/><Relationship Id="rId160" Type="http://schemas.openxmlformats.org/officeDocument/2006/relationships/oleObject" Target="embeddings/oleObject110.bin"/><Relationship Id="rId165" Type="http://schemas.openxmlformats.org/officeDocument/2006/relationships/oleObject" Target="embeddings/oleObject115.bin"/><Relationship Id="rId181" Type="http://schemas.openxmlformats.org/officeDocument/2006/relationships/oleObject" Target="embeddings/oleObject127.bin"/><Relationship Id="rId186" Type="http://schemas.openxmlformats.org/officeDocument/2006/relationships/image" Target="media/image50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6.bin"/><Relationship Id="rId48" Type="http://schemas.openxmlformats.org/officeDocument/2006/relationships/oleObject" Target="embeddings/oleObject29.bin"/><Relationship Id="rId64" Type="http://schemas.openxmlformats.org/officeDocument/2006/relationships/oleObject" Target="embeddings/oleObject41.bin"/><Relationship Id="rId69" Type="http://schemas.openxmlformats.org/officeDocument/2006/relationships/oleObject" Target="embeddings/oleObject45.bin"/><Relationship Id="rId113" Type="http://schemas.openxmlformats.org/officeDocument/2006/relationships/image" Target="media/image32.png"/><Relationship Id="rId118" Type="http://schemas.openxmlformats.org/officeDocument/2006/relationships/image" Target="media/image34.wmf"/><Relationship Id="rId134" Type="http://schemas.openxmlformats.org/officeDocument/2006/relationships/oleObject" Target="embeddings/oleObject93.bin"/><Relationship Id="rId139" Type="http://schemas.openxmlformats.org/officeDocument/2006/relationships/oleObject" Target="embeddings/oleObject96.bin"/><Relationship Id="rId80" Type="http://schemas.openxmlformats.org/officeDocument/2006/relationships/oleObject" Target="embeddings/oleObject53.bin"/><Relationship Id="rId85" Type="http://schemas.openxmlformats.org/officeDocument/2006/relationships/oleObject" Target="embeddings/oleObject58.bin"/><Relationship Id="rId150" Type="http://schemas.openxmlformats.org/officeDocument/2006/relationships/oleObject" Target="embeddings/oleObject104.bin"/><Relationship Id="rId155" Type="http://schemas.openxmlformats.org/officeDocument/2006/relationships/oleObject" Target="embeddings/oleObject107.bin"/><Relationship Id="rId171" Type="http://schemas.openxmlformats.org/officeDocument/2006/relationships/oleObject" Target="embeddings/oleObject119.bin"/><Relationship Id="rId176" Type="http://schemas.openxmlformats.org/officeDocument/2006/relationships/oleObject" Target="embeddings/oleObject122.bin"/><Relationship Id="rId192" Type="http://schemas.openxmlformats.org/officeDocument/2006/relationships/oleObject" Target="embeddings/oleObject134.bin"/><Relationship Id="rId197" Type="http://schemas.openxmlformats.org/officeDocument/2006/relationships/oleObject" Target="embeddings/oleObject139.bin"/><Relationship Id="rId201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3.bin"/><Relationship Id="rId59" Type="http://schemas.openxmlformats.org/officeDocument/2006/relationships/oleObject" Target="embeddings/oleObject38.bin"/><Relationship Id="rId103" Type="http://schemas.openxmlformats.org/officeDocument/2006/relationships/image" Target="media/image28.png"/><Relationship Id="rId108" Type="http://schemas.openxmlformats.org/officeDocument/2006/relationships/oleObject" Target="embeddings/oleObject73.bin"/><Relationship Id="rId124" Type="http://schemas.openxmlformats.org/officeDocument/2006/relationships/oleObject" Target="embeddings/oleObject83.bin"/><Relationship Id="rId129" Type="http://schemas.openxmlformats.org/officeDocument/2006/relationships/oleObject" Target="embeddings/oleObject88.bin"/><Relationship Id="rId54" Type="http://schemas.openxmlformats.org/officeDocument/2006/relationships/oleObject" Target="embeddings/oleObject35.bin"/><Relationship Id="rId70" Type="http://schemas.openxmlformats.org/officeDocument/2006/relationships/image" Target="media/image19.png"/><Relationship Id="rId75" Type="http://schemas.openxmlformats.org/officeDocument/2006/relationships/oleObject" Target="embeddings/oleObject48.bin"/><Relationship Id="rId91" Type="http://schemas.openxmlformats.org/officeDocument/2006/relationships/oleObject" Target="embeddings/oleObject62.bin"/><Relationship Id="rId96" Type="http://schemas.openxmlformats.org/officeDocument/2006/relationships/oleObject" Target="embeddings/oleObject66.bin"/><Relationship Id="rId140" Type="http://schemas.openxmlformats.org/officeDocument/2006/relationships/image" Target="media/image38.png"/><Relationship Id="rId145" Type="http://schemas.openxmlformats.org/officeDocument/2006/relationships/oleObject" Target="embeddings/oleObject100.bin"/><Relationship Id="rId161" Type="http://schemas.openxmlformats.org/officeDocument/2006/relationships/oleObject" Target="embeddings/oleObject111.bin"/><Relationship Id="rId166" Type="http://schemas.openxmlformats.org/officeDocument/2006/relationships/oleObject" Target="embeddings/oleObject116.bin"/><Relationship Id="rId182" Type="http://schemas.openxmlformats.org/officeDocument/2006/relationships/oleObject" Target="embeddings/oleObject128.bin"/><Relationship Id="rId187" Type="http://schemas.openxmlformats.org/officeDocument/2006/relationships/oleObject" Target="embeddings/oleObject13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7.wmf"/><Relationship Id="rId28" Type="http://schemas.openxmlformats.org/officeDocument/2006/relationships/oleObject" Target="embeddings/oleObject14.bin"/><Relationship Id="rId49" Type="http://schemas.openxmlformats.org/officeDocument/2006/relationships/oleObject" Target="embeddings/oleObject30.bin"/><Relationship Id="rId114" Type="http://schemas.openxmlformats.org/officeDocument/2006/relationships/oleObject" Target="embeddings/oleObject76.bin"/><Relationship Id="rId119" Type="http://schemas.openxmlformats.org/officeDocument/2006/relationships/oleObject" Target="embeddings/oleObject79.bin"/><Relationship Id="rId44" Type="http://schemas.openxmlformats.org/officeDocument/2006/relationships/image" Target="media/image12.png"/><Relationship Id="rId60" Type="http://schemas.openxmlformats.org/officeDocument/2006/relationships/image" Target="media/image16.wmf"/><Relationship Id="rId65" Type="http://schemas.openxmlformats.org/officeDocument/2006/relationships/oleObject" Target="embeddings/oleObject42.bin"/><Relationship Id="rId81" Type="http://schemas.openxmlformats.org/officeDocument/2006/relationships/oleObject" Target="embeddings/oleObject54.bin"/><Relationship Id="rId86" Type="http://schemas.openxmlformats.org/officeDocument/2006/relationships/oleObject" Target="embeddings/oleObject59.bin"/><Relationship Id="rId130" Type="http://schemas.openxmlformats.org/officeDocument/2006/relationships/oleObject" Target="embeddings/oleObject89.bin"/><Relationship Id="rId135" Type="http://schemas.openxmlformats.org/officeDocument/2006/relationships/oleObject" Target="embeddings/oleObject94.bin"/><Relationship Id="rId151" Type="http://schemas.openxmlformats.org/officeDocument/2006/relationships/oleObject" Target="embeddings/oleObject105.bin"/><Relationship Id="rId156" Type="http://schemas.openxmlformats.org/officeDocument/2006/relationships/image" Target="media/image43.png"/><Relationship Id="rId177" Type="http://schemas.openxmlformats.org/officeDocument/2006/relationships/oleObject" Target="embeddings/oleObject123.bin"/><Relationship Id="rId198" Type="http://schemas.openxmlformats.org/officeDocument/2006/relationships/oleObject" Target="embeddings/oleObject140.bin"/><Relationship Id="rId172" Type="http://schemas.openxmlformats.org/officeDocument/2006/relationships/image" Target="media/image47.png"/><Relationship Id="rId193" Type="http://schemas.openxmlformats.org/officeDocument/2006/relationships/oleObject" Target="embeddings/oleObject135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4.bin"/><Relationship Id="rId109" Type="http://schemas.openxmlformats.org/officeDocument/2006/relationships/oleObject" Target="embeddings/oleObject74.bin"/><Relationship Id="rId34" Type="http://schemas.openxmlformats.org/officeDocument/2006/relationships/oleObject" Target="embeddings/oleObject19.bin"/><Relationship Id="rId50" Type="http://schemas.openxmlformats.org/officeDocument/2006/relationships/oleObject" Target="embeddings/oleObject31.bin"/><Relationship Id="rId55" Type="http://schemas.openxmlformats.org/officeDocument/2006/relationships/oleObject" Target="embeddings/oleObject36.bin"/><Relationship Id="rId76" Type="http://schemas.openxmlformats.org/officeDocument/2006/relationships/oleObject" Target="embeddings/oleObject49.bin"/><Relationship Id="rId97" Type="http://schemas.openxmlformats.org/officeDocument/2006/relationships/image" Target="media/image25.png"/><Relationship Id="rId104" Type="http://schemas.openxmlformats.org/officeDocument/2006/relationships/oleObject" Target="embeddings/oleObject70.bin"/><Relationship Id="rId120" Type="http://schemas.openxmlformats.org/officeDocument/2006/relationships/image" Target="media/image35.wmf"/><Relationship Id="rId125" Type="http://schemas.openxmlformats.org/officeDocument/2006/relationships/oleObject" Target="embeddings/oleObject84.bin"/><Relationship Id="rId141" Type="http://schemas.openxmlformats.org/officeDocument/2006/relationships/oleObject" Target="embeddings/oleObject97.bin"/><Relationship Id="rId146" Type="http://schemas.openxmlformats.org/officeDocument/2006/relationships/oleObject" Target="embeddings/oleObject101.bin"/><Relationship Id="rId167" Type="http://schemas.openxmlformats.org/officeDocument/2006/relationships/oleObject" Target="embeddings/oleObject117.bin"/><Relationship Id="rId188" Type="http://schemas.openxmlformats.org/officeDocument/2006/relationships/image" Target="media/image51.wmf"/><Relationship Id="rId7" Type="http://schemas.openxmlformats.org/officeDocument/2006/relationships/image" Target="media/image1.wmf"/><Relationship Id="rId71" Type="http://schemas.openxmlformats.org/officeDocument/2006/relationships/oleObject" Target="embeddings/oleObject46.bin"/><Relationship Id="rId92" Type="http://schemas.openxmlformats.org/officeDocument/2006/relationships/oleObject" Target="embeddings/oleObject63.bin"/><Relationship Id="rId162" Type="http://schemas.openxmlformats.org/officeDocument/2006/relationships/oleObject" Target="embeddings/oleObject112.bin"/><Relationship Id="rId183" Type="http://schemas.openxmlformats.org/officeDocument/2006/relationships/oleObject" Target="embeddings/oleObject129.bin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4" Type="http://schemas.openxmlformats.org/officeDocument/2006/relationships/oleObject" Target="embeddings/oleObject11.bin"/><Relationship Id="rId40" Type="http://schemas.openxmlformats.org/officeDocument/2006/relationships/image" Target="media/image10.png"/><Relationship Id="rId45" Type="http://schemas.openxmlformats.org/officeDocument/2006/relationships/oleObject" Target="embeddings/oleObject27.bin"/><Relationship Id="rId66" Type="http://schemas.openxmlformats.org/officeDocument/2006/relationships/oleObject" Target="embeddings/oleObject43.bin"/><Relationship Id="rId87" Type="http://schemas.openxmlformats.org/officeDocument/2006/relationships/oleObject" Target="embeddings/oleObject60.bin"/><Relationship Id="rId110" Type="http://schemas.openxmlformats.org/officeDocument/2006/relationships/oleObject" Target="embeddings/oleObject75.bin"/><Relationship Id="rId115" Type="http://schemas.openxmlformats.org/officeDocument/2006/relationships/oleObject" Target="embeddings/oleObject77.bin"/><Relationship Id="rId131" Type="http://schemas.openxmlformats.org/officeDocument/2006/relationships/oleObject" Target="embeddings/oleObject90.bin"/><Relationship Id="rId136" Type="http://schemas.openxmlformats.org/officeDocument/2006/relationships/image" Target="media/image36.png"/><Relationship Id="rId157" Type="http://schemas.openxmlformats.org/officeDocument/2006/relationships/oleObject" Target="embeddings/oleObject108.bin"/><Relationship Id="rId178" Type="http://schemas.openxmlformats.org/officeDocument/2006/relationships/oleObject" Target="embeddings/oleObject124.bin"/><Relationship Id="rId61" Type="http://schemas.openxmlformats.org/officeDocument/2006/relationships/oleObject" Target="embeddings/oleObject39.bin"/><Relationship Id="rId82" Type="http://schemas.openxmlformats.org/officeDocument/2006/relationships/oleObject" Target="embeddings/oleObject55.bin"/><Relationship Id="rId152" Type="http://schemas.openxmlformats.org/officeDocument/2006/relationships/image" Target="media/image41.png"/><Relationship Id="rId173" Type="http://schemas.openxmlformats.org/officeDocument/2006/relationships/oleObject" Target="embeddings/oleObject120.bin"/><Relationship Id="rId194" Type="http://schemas.openxmlformats.org/officeDocument/2006/relationships/oleObject" Target="embeddings/oleObject136.bin"/><Relationship Id="rId199" Type="http://schemas.openxmlformats.org/officeDocument/2006/relationships/oleObject" Target="embeddings/oleObject141.bin"/><Relationship Id="rId19" Type="http://schemas.openxmlformats.org/officeDocument/2006/relationships/image" Target="media/image5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0.bin"/><Relationship Id="rId56" Type="http://schemas.openxmlformats.org/officeDocument/2006/relationships/image" Target="media/image14.wmf"/><Relationship Id="rId77" Type="http://schemas.openxmlformats.org/officeDocument/2006/relationships/oleObject" Target="embeddings/oleObject50.bin"/><Relationship Id="rId100" Type="http://schemas.openxmlformats.org/officeDocument/2006/relationships/oleObject" Target="embeddings/oleObject67.bin"/><Relationship Id="rId105" Type="http://schemas.openxmlformats.org/officeDocument/2006/relationships/oleObject" Target="embeddings/oleObject71.bin"/><Relationship Id="rId126" Type="http://schemas.openxmlformats.org/officeDocument/2006/relationships/oleObject" Target="embeddings/oleObject85.bin"/><Relationship Id="rId147" Type="http://schemas.openxmlformats.org/officeDocument/2006/relationships/oleObject" Target="embeddings/oleObject102.bin"/><Relationship Id="rId168" Type="http://schemas.openxmlformats.org/officeDocument/2006/relationships/image" Target="media/image45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2.bin"/><Relationship Id="rId72" Type="http://schemas.openxmlformats.org/officeDocument/2006/relationships/image" Target="media/image20.png"/><Relationship Id="rId93" Type="http://schemas.openxmlformats.org/officeDocument/2006/relationships/image" Target="media/image24.png"/><Relationship Id="rId98" Type="http://schemas.openxmlformats.org/officeDocument/2006/relationships/image" Target="media/image26.png"/><Relationship Id="rId121" Type="http://schemas.openxmlformats.org/officeDocument/2006/relationships/oleObject" Target="embeddings/oleObject80.bin"/><Relationship Id="rId142" Type="http://schemas.openxmlformats.org/officeDocument/2006/relationships/image" Target="media/image39.png"/><Relationship Id="rId163" Type="http://schemas.openxmlformats.org/officeDocument/2006/relationships/oleObject" Target="embeddings/oleObject113.bin"/><Relationship Id="rId184" Type="http://schemas.openxmlformats.org/officeDocument/2006/relationships/image" Target="media/image49.wmf"/><Relationship Id="rId189" Type="http://schemas.openxmlformats.org/officeDocument/2006/relationships/oleObject" Target="embeddings/oleObject132.bin"/><Relationship Id="rId3" Type="http://schemas.openxmlformats.org/officeDocument/2006/relationships/settings" Target="settings.xml"/><Relationship Id="rId25" Type="http://schemas.openxmlformats.org/officeDocument/2006/relationships/image" Target="media/image8.wmf"/><Relationship Id="rId46" Type="http://schemas.openxmlformats.org/officeDocument/2006/relationships/image" Target="media/image13.png"/><Relationship Id="rId67" Type="http://schemas.openxmlformats.org/officeDocument/2006/relationships/oleObject" Target="embeddings/oleObject44.bin"/><Relationship Id="rId116" Type="http://schemas.openxmlformats.org/officeDocument/2006/relationships/image" Target="media/image33.png"/><Relationship Id="rId137" Type="http://schemas.openxmlformats.org/officeDocument/2006/relationships/oleObject" Target="embeddings/oleObject95.bin"/><Relationship Id="rId158" Type="http://schemas.openxmlformats.org/officeDocument/2006/relationships/image" Target="media/image44.png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5.bin"/><Relationship Id="rId62" Type="http://schemas.openxmlformats.org/officeDocument/2006/relationships/image" Target="media/image17.wmf"/><Relationship Id="rId83" Type="http://schemas.openxmlformats.org/officeDocument/2006/relationships/oleObject" Target="embeddings/oleObject56.bin"/><Relationship Id="rId88" Type="http://schemas.openxmlformats.org/officeDocument/2006/relationships/image" Target="media/image22.png"/><Relationship Id="rId111" Type="http://schemas.openxmlformats.org/officeDocument/2006/relationships/image" Target="media/image30.png"/><Relationship Id="rId132" Type="http://schemas.openxmlformats.org/officeDocument/2006/relationships/oleObject" Target="embeddings/oleObject91.bin"/><Relationship Id="rId153" Type="http://schemas.openxmlformats.org/officeDocument/2006/relationships/oleObject" Target="embeddings/oleObject106.bin"/><Relationship Id="rId174" Type="http://schemas.openxmlformats.org/officeDocument/2006/relationships/image" Target="media/image48.png"/><Relationship Id="rId179" Type="http://schemas.openxmlformats.org/officeDocument/2006/relationships/oleObject" Target="embeddings/oleObject125.bin"/><Relationship Id="rId195" Type="http://schemas.openxmlformats.org/officeDocument/2006/relationships/oleObject" Target="embeddings/oleObject137.bin"/><Relationship Id="rId190" Type="http://schemas.openxmlformats.org/officeDocument/2006/relationships/image" Target="media/image52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21.bin"/><Relationship Id="rId57" Type="http://schemas.openxmlformats.org/officeDocument/2006/relationships/oleObject" Target="embeddings/oleObject37.bin"/><Relationship Id="rId106" Type="http://schemas.openxmlformats.org/officeDocument/2006/relationships/oleObject" Target="embeddings/oleObject72.bin"/><Relationship Id="rId127" Type="http://schemas.openxmlformats.org/officeDocument/2006/relationships/oleObject" Target="embeddings/oleObject86.bin"/><Relationship Id="rId10" Type="http://schemas.openxmlformats.org/officeDocument/2006/relationships/oleObject" Target="embeddings/oleObject2.bin"/><Relationship Id="rId31" Type="http://schemas.openxmlformats.org/officeDocument/2006/relationships/image" Target="media/image9.wmf"/><Relationship Id="rId52" Type="http://schemas.openxmlformats.org/officeDocument/2006/relationships/oleObject" Target="embeddings/oleObject33.bin"/><Relationship Id="rId73" Type="http://schemas.openxmlformats.org/officeDocument/2006/relationships/oleObject" Target="embeddings/oleObject47.bin"/><Relationship Id="rId78" Type="http://schemas.openxmlformats.org/officeDocument/2006/relationships/oleObject" Target="embeddings/oleObject51.bin"/><Relationship Id="rId94" Type="http://schemas.openxmlformats.org/officeDocument/2006/relationships/oleObject" Target="embeddings/oleObject64.bin"/><Relationship Id="rId99" Type="http://schemas.openxmlformats.org/officeDocument/2006/relationships/image" Target="media/image27.png"/><Relationship Id="rId101" Type="http://schemas.openxmlformats.org/officeDocument/2006/relationships/oleObject" Target="embeddings/oleObject68.bin"/><Relationship Id="rId122" Type="http://schemas.openxmlformats.org/officeDocument/2006/relationships/oleObject" Target="embeddings/oleObject81.bin"/><Relationship Id="rId143" Type="http://schemas.openxmlformats.org/officeDocument/2006/relationships/oleObject" Target="embeddings/oleObject98.bin"/><Relationship Id="rId148" Type="http://schemas.openxmlformats.org/officeDocument/2006/relationships/image" Target="media/image40.png"/><Relationship Id="rId164" Type="http://schemas.openxmlformats.org/officeDocument/2006/relationships/oleObject" Target="embeddings/oleObject114.bin"/><Relationship Id="rId169" Type="http://schemas.openxmlformats.org/officeDocument/2006/relationships/oleObject" Target="embeddings/oleObject118.bin"/><Relationship Id="rId185" Type="http://schemas.openxmlformats.org/officeDocument/2006/relationships/oleObject" Target="embeddings/oleObject13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26.bin"/><Relationship Id="rId26" Type="http://schemas.openxmlformats.org/officeDocument/2006/relationships/oleObject" Target="embeddings/oleObject12.bin"/><Relationship Id="rId47" Type="http://schemas.openxmlformats.org/officeDocument/2006/relationships/oleObject" Target="embeddings/oleObject28.bin"/><Relationship Id="rId68" Type="http://schemas.openxmlformats.org/officeDocument/2006/relationships/image" Target="media/image18.png"/><Relationship Id="rId89" Type="http://schemas.openxmlformats.org/officeDocument/2006/relationships/oleObject" Target="embeddings/oleObject61.bin"/><Relationship Id="rId112" Type="http://schemas.openxmlformats.org/officeDocument/2006/relationships/image" Target="media/image31.png"/><Relationship Id="rId133" Type="http://schemas.openxmlformats.org/officeDocument/2006/relationships/oleObject" Target="embeddings/oleObject92.bin"/><Relationship Id="rId154" Type="http://schemas.openxmlformats.org/officeDocument/2006/relationships/image" Target="media/image42.png"/><Relationship Id="rId175" Type="http://schemas.openxmlformats.org/officeDocument/2006/relationships/oleObject" Target="embeddings/oleObject1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536</Words>
  <Characters>31559</Characters>
  <Application>Microsoft Office Word</Application>
  <DocSecurity>0</DocSecurity>
  <Lines>262</Lines>
  <Paragraphs>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Ўзбекистон Республикаси</vt:lpstr>
    </vt:vector>
  </TitlesOfParts>
  <Company>RePack by SPecialiST</Company>
  <LinksUpToDate>false</LinksUpToDate>
  <CharactersWithSpaces>370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Ўзбекистон Республикаси</dc:title>
  <dc:subject/>
  <dc:creator>User</dc:creator>
  <cp:keywords/>
  <cp:lastModifiedBy>nazarbek.baltabaev@gmail.com</cp:lastModifiedBy>
  <cp:revision>3</cp:revision>
  <cp:lastPrinted>2021-02-08T06:43:00Z</cp:lastPrinted>
  <dcterms:created xsi:type="dcterms:W3CDTF">2021-05-29T20:50:00Z</dcterms:created>
  <dcterms:modified xsi:type="dcterms:W3CDTF">2021-05-29T20:50:00Z</dcterms:modified>
</cp:coreProperties>
</file>